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786" w:type="dxa"/>
        <w:jc w:val="center"/>
        <w:tblLayout w:type="fixed"/>
        <w:tblLook w:val="04A0" w:firstRow="1" w:lastRow="0" w:firstColumn="1" w:lastColumn="0" w:noHBand="0" w:noVBand="1"/>
      </w:tblPr>
      <w:tblGrid>
        <w:gridCol w:w="572"/>
        <w:gridCol w:w="4274"/>
        <w:gridCol w:w="3119"/>
        <w:gridCol w:w="2247"/>
        <w:gridCol w:w="574"/>
      </w:tblGrid>
      <w:tr w:rsidR="005135E3" w:rsidRPr="00CB3507" w14:paraId="7335AC07" w14:textId="5EC46BB5" w:rsidTr="002F798E">
        <w:trPr>
          <w:trHeight w:val="557"/>
          <w:jc w:val="center"/>
        </w:trPr>
        <w:tc>
          <w:tcPr>
            <w:tcW w:w="4846" w:type="dxa"/>
            <w:gridSpan w:val="2"/>
            <w:shd w:val="clear" w:color="auto" w:fill="D9D9D9" w:themeFill="background1" w:themeFillShade="D9"/>
            <w:vAlign w:val="center"/>
          </w:tcPr>
          <w:p w14:paraId="4EF04937" w14:textId="0F3F5EB0" w:rsidR="005135E3" w:rsidRPr="00CB3507" w:rsidRDefault="002F798E" w:rsidP="002F798E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B3507">
              <w:rPr>
                <w:b/>
                <w:bCs/>
                <w:sz w:val="26"/>
                <w:szCs w:val="26"/>
                <w:rtl/>
                <w:lang w:bidi="fa-IR"/>
              </w:rPr>
              <w:t>نام و نام خانوادگ</w:t>
            </w:r>
            <w:r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ی</w:t>
            </w:r>
            <w:r w:rsidRPr="00CB3507">
              <w:rPr>
                <w:b/>
                <w:bCs/>
                <w:sz w:val="26"/>
                <w:szCs w:val="26"/>
                <w:rtl/>
                <w:lang w:bidi="fa-IR"/>
              </w:rPr>
              <w:t>:</w:t>
            </w:r>
          </w:p>
        </w:tc>
        <w:tc>
          <w:tcPr>
            <w:tcW w:w="3119" w:type="dxa"/>
            <w:shd w:val="clear" w:color="auto" w:fill="D9D9D9" w:themeFill="background1" w:themeFillShade="D9"/>
            <w:vAlign w:val="center"/>
          </w:tcPr>
          <w:p w14:paraId="1A41920D" w14:textId="4EB2EF4C" w:rsidR="005135E3" w:rsidRPr="00CB3507" w:rsidRDefault="002F798E" w:rsidP="002F798E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B3507">
              <w:rPr>
                <w:b/>
                <w:bCs/>
                <w:sz w:val="26"/>
                <w:szCs w:val="26"/>
                <w:rtl/>
                <w:lang w:bidi="fa-IR"/>
              </w:rPr>
              <w:t>کلاس</w:t>
            </w:r>
            <w:r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هفتم :</w:t>
            </w:r>
            <w:r w:rsidRPr="00CB3507">
              <w:rPr>
                <w:b/>
                <w:bCs/>
                <w:sz w:val="26"/>
                <w:szCs w:val="26"/>
                <w:rtl/>
                <w:lang w:bidi="fa-IR"/>
              </w:rPr>
              <w:t xml:space="preserve"> ....................  </w:t>
            </w:r>
          </w:p>
        </w:tc>
        <w:tc>
          <w:tcPr>
            <w:tcW w:w="2821" w:type="dxa"/>
            <w:gridSpan w:val="2"/>
            <w:shd w:val="clear" w:color="auto" w:fill="D9D9D9" w:themeFill="background1" w:themeFillShade="D9"/>
            <w:vAlign w:val="center"/>
          </w:tcPr>
          <w:p w14:paraId="3064DA18" w14:textId="33209A82" w:rsidR="005135E3" w:rsidRPr="00CB3507" w:rsidRDefault="005135E3" w:rsidP="002F798E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B3507">
              <w:rPr>
                <w:b/>
                <w:bCs/>
                <w:sz w:val="26"/>
                <w:szCs w:val="26"/>
                <w:rtl/>
                <w:lang w:bidi="fa-IR"/>
              </w:rPr>
              <w:t>نمره:</w:t>
            </w:r>
          </w:p>
        </w:tc>
      </w:tr>
      <w:tr w:rsidR="005135E3" w:rsidRPr="00CB3507" w14:paraId="64F5E8D4" w14:textId="77777777" w:rsidTr="00BA3193">
        <w:trPr>
          <w:jc w:val="center"/>
        </w:trPr>
        <w:tc>
          <w:tcPr>
            <w:tcW w:w="572" w:type="dxa"/>
          </w:tcPr>
          <w:p w14:paraId="46561781" w14:textId="48F201E7" w:rsidR="005135E3" w:rsidRPr="00CB3507" w:rsidRDefault="005135E3" w:rsidP="008D6E8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۱</w:t>
            </w:r>
          </w:p>
        </w:tc>
        <w:tc>
          <w:tcPr>
            <w:tcW w:w="9640" w:type="dxa"/>
            <w:gridSpan w:val="3"/>
          </w:tcPr>
          <w:p w14:paraId="45574BC4" w14:textId="77777777" w:rsidR="005135E3" w:rsidRPr="00CB3507" w:rsidRDefault="005135E3" w:rsidP="005135E3">
            <w:pPr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درستی یا نادرستی عبارات زیر را مشخص کنید.</w:t>
            </w:r>
          </w:p>
          <w:p w14:paraId="410286BA" w14:textId="1A750056" w:rsidR="005135E3" w:rsidRPr="00CB3507" w:rsidRDefault="005135E3" w:rsidP="008D3DD0">
            <w:pPr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الف)</w:t>
            </w:r>
            <w:r w:rsidR="00D20A12" w:rsidRPr="00CB3507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D20A12" w:rsidRPr="00CB3507">
              <w:rPr>
                <w:b/>
                <w:bCs/>
                <w:sz w:val="26"/>
                <w:szCs w:val="26"/>
                <w:rtl/>
              </w:rPr>
              <w:t xml:space="preserve">انتقال </w:t>
            </w:r>
            <w:r w:rsidR="00867D01" w:rsidRPr="00CB3507">
              <w:rPr>
                <w:rFonts w:hint="cs"/>
                <w:b/>
                <w:bCs/>
                <w:sz w:val="26"/>
                <w:szCs w:val="26"/>
                <w:rtl/>
              </w:rPr>
              <w:t xml:space="preserve">، </w:t>
            </w:r>
            <w:r w:rsidR="00D20A12" w:rsidRPr="00CB3507">
              <w:rPr>
                <w:b/>
                <w:bCs/>
                <w:sz w:val="26"/>
                <w:szCs w:val="26"/>
                <w:rtl/>
              </w:rPr>
              <w:t>جهت شکل را تغ</w:t>
            </w:r>
            <w:r w:rsidR="00D20A12" w:rsidRPr="00CB3507">
              <w:rPr>
                <w:rFonts w:hint="cs"/>
                <w:b/>
                <w:bCs/>
                <w:sz w:val="26"/>
                <w:szCs w:val="26"/>
                <w:rtl/>
              </w:rPr>
              <w:t>یی</w:t>
            </w:r>
            <w:r w:rsidR="00D20A12" w:rsidRPr="00CB3507">
              <w:rPr>
                <w:rFonts w:hint="eastAsia"/>
                <w:b/>
                <w:bCs/>
                <w:sz w:val="26"/>
                <w:szCs w:val="26"/>
                <w:rtl/>
              </w:rPr>
              <w:t>ر</w:t>
            </w:r>
            <w:r w:rsidR="00D20A12" w:rsidRPr="00CB3507">
              <w:rPr>
                <w:b/>
                <w:bCs/>
                <w:sz w:val="26"/>
                <w:szCs w:val="26"/>
                <w:rtl/>
              </w:rPr>
              <w:t xml:space="preserve"> م</w:t>
            </w:r>
            <w:r w:rsidR="00D20A12" w:rsidRPr="00CB350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D20A12" w:rsidRPr="00CB3507">
              <w:rPr>
                <w:b/>
                <w:bCs/>
                <w:sz w:val="26"/>
                <w:szCs w:val="26"/>
                <w:rtl/>
              </w:rPr>
              <w:t xml:space="preserve"> دهد.</w:t>
            </w:r>
            <w:r w:rsidR="00D20A12" w:rsidRPr="00CB3507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                                             </w:t>
            </w:r>
            <w:r w:rsidRPr="00CB3507">
              <w:rPr>
                <w:rFonts w:asciiTheme="majorBidi" w:hAnsiTheme="majorBidi" w:hint="cs"/>
                <w:b/>
                <w:bCs/>
                <w:color w:val="000000" w:themeColor="text1"/>
                <w:sz w:val="26"/>
                <w:szCs w:val="26"/>
                <w:rtl/>
                <w:lang w:bidi="fa-IR"/>
              </w:rPr>
              <w:t>ص</w:t>
            </w:r>
            <w:r w:rsidRPr="00CB3507">
              <w:rPr>
                <w:rFonts w:asciiTheme="majorBidi" w:hAnsiTheme="majorBidi"/>
                <w:b/>
                <w:bCs/>
                <w:color w:val="000000" w:themeColor="text1"/>
                <w:sz w:val="26"/>
                <w:szCs w:val="26"/>
              </w:rPr>
              <w:sym w:font="Wingdings" w:char="F06D"/>
            </w:r>
            <w:r w:rsidRPr="00CB3507">
              <w:rPr>
                <w:rFonts w:asciiTheme="majorBidi" w:hAnsiTheme="majorBidi" w:hint="cs"/>
                <w:b/>
                <w:bCs/>
                <w:color w:val="000000" w:themeColor="text1"/>
                <w:sz w:val="26"/>
                <w:szCs w:val="26"/>
                <w:rtl/>
                <w:lang w:bidi="fa-IR"/>
              </w:rPr>
              <w:t xml:space="preserve">      غ</w:t>
            </w:r>
            <w:r w:rsidRPr="00CB3507">
              <w:rPr>
                <w:rFonts w:asciiTheme="majorBidi" w:hAnsiTheme="majorBidi"/>
                <w:b/>
                <w:bCs/>
                <w:color w:val="000000" w:themeColor="text1"/>
                <w:sz w:val="26"/>
                <w:szCs w:val="26"/>
              </w:rPr>
              <w:sym w:font="Wingdings" w:char="F06D"/>
            </w:r>
            <w:r w:rsidRPr="00CB3507">
              <w:rPr>
                <w:rFonts w:asciiTheme="majorBidi" w:hAnsiTheme="majorBidi" w:hint="cs"/>
                <w:b/>
                <w:bCs/>
                <w:color w:val="000000" w:themeColor="text1"/>
                <w:sz w:val="26"/>
                <w:szCs w:val="26"/>
                <w:rtl/>
                <w:lang w:bidi="fa-IR"/>
              </w:rPr>
              <w:t xml:space="preserve">   </w:t>
            </w:r>
          </w:p>
          <w:p w14:paraId="6FD097B6" w14:textId="725585A4" w:rsidR="005135E3" w:rsidRPr="00CB3507" w:rsidRDefault="005135E3" w:rsidP="00A1648E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 xml:space="preserve"> ب)  </w:t>
            </w:r>
            <w:r w:rsidR="008D3DD0" w:rsidRPr="00CB3507">
              <w:rPr>
                <w:rFonts w:hint="cs"/>
                <w:b/>
                <w:bCs/>
                <w:sz w:val="26"/>
                <w:szCs w:val="26"/>
                <w:rtl/>
              </w:rPr>
              <w:t xml:space="preserve">برای نام گذاری پاره خط از حروف بزرگ انگلیسی استفاده می شود. </w:t>
            </w:r>
            <w:r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007129"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CB7EFE"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 </w:t>
            </w:r>
            <w:r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 </w:t>
            </w:r>
            <w:r w:rsidR="00BA3193"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Pr="00CB3507">
              <w:rPr>
                <w:rFonts w:asciiTheme="majorBidi" w:hAnsiTheme="majorBidi" w:hint="cs"/>
                <w:b/>
                <w:bCs/>
                <w:color w:val="000000" w:themeColor="text1"/>
                <w:sz w:val="26"/>
                <w:szCs w:val="26"/>
                <w:rtl/>
                <w:lang w:bidi="fa-IR"/>
              </w:rPr>
              <w:t>ص</w:t>
            </w:r>
            <w:r w:rsidRPr="00CB3507">
              <w:rPr>
                <w:rFonts w:asciiTheme="majorBidi" w:hAnsiTheme="majorBidi"/>
                <w:b/>
                <w:bCs/>
                <w:color w:val="000000" w:themeColor="text1"/>
                <w:sz w:val="26"/>
                <w:szCs w:val="26"/>
              </w:rPr>
              <w:sym w:font="Wingdings" w:char="F06D"/>
            </w:r>
            <w:r w:rsidRPr="00CB3507">
              <w:rPr>
                <w:rFonts w:asciiTheme="majorBidi" w:hAnsiTheme="majorBidi" w:hint="cs"/>
                <w:b/>
                <w:bCs/>
                <w:color w:val="000000" w:themeColor="text1"/>
                <w:sz w:val="26"/>
                <w:szCs w:val="26"/>
                <w:rtl/>
                <w:lang w:bidi="fa-IR"/>
              </w:rPr>
              <w:t xml:space="preserve">      غ</w:t>
            </w:r>
            <w:r w:rsidRPr="00CB3507">
              <w:rPr>
                <w:rFonts w:asciiTheme="majorBidi" w:hAnsiTheme="majorBidi"/>
                <w:b/>
                <w:bCs/>
                <w:color w:val="000000" w:themeColor="text1"/>
                <w:sz w:val="26"/>
                <w:szCs w:val="26"/>
              </w:rPr>
              <w:sym w:font="Wingdings" w:char="F06D"/>
            </w:r>
            <w:r w:rsidRPr="00CB3507">
              <w:rPr>
                <w:rFonts w:asciiTheme="majorBidi" w:hAnsiTheme="majorBidi" w:hint="cs"/>
                <w:b/>
                <w:bCs/>
                <w:color w:val="000000" w:themeColor="text1"/>
                <w:sz w:val="26"/>
                <w:szCs w:val="26"/>
                <w:rtl/>
                <w:lang w:bidi="fa-IR"/>
              </w:rPr>
              <w:t xml:space="preserve">    </w:t>
            </w:r>
          </w:p>
        </w:tc>
        <w:tc>
          <w:tcPr>
            <w:tcW w:w="574" w:type="dxa"/>
            <w:vAlign w:val="center"/>
          </w:tcPr>
          <w:p w14:paraId="305917E1" w14:textId="41EC670E" w:rsidR="005135E3" w:rsidRPr="00CB3507" w:rsidRDefault="00A1648E" w:rsidP="00C8272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5/0</w:t>
            </w:r>
          </w:p>
        </w:tc>
      </w:tr>
      <w:tr w:rsidR="006F0A8C" w:rsidRPr="00CB3507" w14:paraId="103B4C67" w14:textId="77777777" w:rsidTr="00BA3193">
        <w:trPr>
          <w:jc w:val="center"/>
        </w:trPr>
        <w:tc>
          <w:tcPr>
            <w:tcW w:w="572" w:type="dxa"/>
          </w:tcPr>
          <w:p w14:paraId="26C4C58B" w14:textId="77777777" w:rsidR="006F0A8C" w:rsidRPr="00CB3507" w:rsidRDefault="006F0A8C" w:rsidP="008D6E8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2</w:t>
            </w:r>
          </w:p>
        </w:tc>
        <w:tc>
          <w:tcPr>
            <w:tcW w:w="9640" w:type="dxa"/>
            <w:gridSpan w:val="3"/>
          </w:tcPr>
          <w:p w14:paraId="65DB3AC3" w14:textId="77777777" w:rsidR="006F0A8C" w:rsidRPr="00CB3507" w:rsidRDefault="006F0A8C" w:rsidP="008D6E8E">
            <w:pPr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جملات زیر را با عبارات و اعداد مناسب کامل کنید.</w:t>
            </w:r>
          </w:p>
          <w:p w14:paraId="47D8351C" w14:textId="63FC95DD" w:rsidR="006F0A8C" w:rsidRPr="00CB3507" w:rsidRDefault="005135E3" w:rsidP="004A7CB5">
            <w:pPr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الف)</w:t>
            </w:r>
            <w:r w:rsidR="00CB7EFE" w:rsidRPr="00CB3507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050CD9" w:rsidRPr="00CB3507">
              <w:rPr>
                <w:rFonts w:hint="cs"/>
                <w:b/>
                <w:bCs/>
                <w:sz w:val="26"/>
                <w:szCs w:val="26"/>
                <w:rtl/>
              </w:rPr>
              <w:t>ا</w:t>
            </w:r>
            <w:r w:rsidR="00050CD9" w:rsidRPr="00CB3507">
              <w:rPr>
                <w:b/>
                <w:bCs/>
                <w:sz w:val="26"/>
                <w:szCs w:val="26"/>
                <w:rtl/>
              </w:rPr>
              <w:t>گر بتوان</w:t>
            </w:r>
            <w:r w:rsidR="00050CD9" w:rsidRPr="00CB350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050CD9" w:rsidRPr="00CB3507">
              <w:rPr>
                <w:rFonts w:hint="eastAsia"/>
                <w:b/>
                <w:bCs/>
                <w:sz w:val="26"/>
                <w:szCs w:val="26"/>
                <w:rtl/>
              </w:rPr>
              <w:t>م</w:t>
            </w:r>
            <w:r w:rsidR="00050CD9" w:rsidRPr="00CB3507">
              <w:rPr>
                <w:b/>
                <w:bCs/>
                <w:sz w:val="26"/>
                <w:szCs w:val="26"/>
                <w:rtl/>
              </w:rPr>
              <w:t xml:space="preserve"> دو شکل را با تعداد</w:t>
            </w:r>
            <w:r w:rsidR="00050CD9" w:rsidRPr="00CB350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050CD9" w:rsidRPr="00CB3507">
              <w:rPr>
                <w:b/>
                <w:bCs/>
                <w:sz w:val="26"/>
                <w:szCs w:val="26"/>
                <w:rtl/>
              </w:rPr>
              <w:t xml:space="preserve"> تبد</w:t>
            </w:r>
            <w:r w:rsidR="00050CD9" w:rsidRPr="00CB350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050CD9" w:rsidRPr="00CB3507">
              <w:rPr>
                <w:rFonts w:hint="eastAsia"/>
                <w:b/>
                <w:bCs/>
                <w:sz w:val="26"/>
                <w:szCs w:val="26"/>
                <w:rtl/>
              </w:rPr>
              <w:t>ل</w:t>
            </w:r>
            <w:r w:rsidR="00050CD9" w:rsidRPr="00CB3507">
              <w:rPr>
                <w:b/>
                <w:bCs/>
                <w:sz w:val="26"/>
                <w:szCs w:val="26"/>
                <w:rtl/>
              </w:rPr>
              <w:t xml:space="preserve"> برهم منطبق کن</w:t>
            </w:r>
            <w:r w:rsidR="00050CD9" w:rsidRPr="00CB350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050CD9" w:rsidRPr="00CB3507">
              <w:rPr>
                <w:rFonts w:hint="eastAsia"/>
                <w:b/>
                <w:bCs/>
                <w:sz w:val="26"/>
                <w:szCs w:val="26"/>
                <w:rtl/>
              </w:rPr>
              <w:t>م،</w:t>
            </w:r>
            <w:r w:rsidR="00050CD9" w:rsidRPr="00CB3507">
              <w:rPr>
                <w:b/>
                <w:bCs/>
                <w:sz w:val="26"/>
                <w:szCs w:val="26"/>
                <w:rtl/>
              </w:rPr>
              <w:t xml:space="preserve"> ا</w:t>
            </w:r>
            <w:r w:rsidR="00050CD9" w:rsidRPr="00CB350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050CD9" w:rsidRPr="00CB3507">
              <w:rPr>
                <w:rFonts w:hint="eastAsia"/>
                <w:b/>
                <w:bCs/>
                <w:sz w:val="26"/>
                <w:szCs w:val="26"/>
                <w:rtl/>
              </w:rPr>
              <w:t>ن</w:t>
            </w:r>
            <w:r w:rsidR="00050CD9" w:rsidRPr="00CB3507">
              <w:rPr>
                <w:b/>
                <w:bCs/>
                <w:sz w:val="26"/>
                <w:szCs w:val="26"/>
                <w:rtl/>
              </w:rPr>
              <w:t xml:space="preserve"> دو شکل باهم ......</w:t>
            </w:r>
            <w:r w:rsidR="00050CD9" w:rsidRPr="00CB3507">
              <w:rPr>
                <w:rFonts w:hint="cs"/>
                <w:b/>
                <w:bCs/>
                <w:sz w:val="26"/>
                <w:szCs w:val="26"/>
                <w:rtl/>
              </w:rPr>
              <w:t>........</w:t>
            </w:r>
            <w:r w:rsidR="00050CD9" w:rsidRPr="00CB3507">
              <w:rPr>
                <w:b/>
                <w:bCs/>
                <w:sz w:val="26"/>
                <w:szCs w:val="26"/>
                <w:rtl/>
              </w:rPr>
              <w:t>..</w:t>
            </w:r>
            <w:r w:rsidR="00050CD9" w:rsidRPr="00CB3507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050CD9" w:rsidRPr="00CB3507">
              <w:rPr>
                <w:b/>
                <w:bCs/>
                <w:sz w:val="26"/>
                <w:szCs w:val="26"/>
                <w:rtl/>
              </w:rPr>
              <w:t>هستند.</w:t>
            </w:r>
          </w:p>
          <w:p w14:paraId="133773D3" w14:textId="63B80EE8" w:rsidR="00A1648E" w:rsidRPr="00CB3507" w:rsidRDefault="00A1648E" w:rsidP="00022FDB">
            <w:pPr>
              <w:tabs>
                <w:tab w:val="left" w:pos="142"/>
              </w:tabs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ب</w:t>
            </w:r>
            <w:r w:rsidR="00CE7071" w:rsidRPr="00CB3507">
              <w:rPr>
                <w:rFonts w:hint="cs"/>
                <w:b/>
                <w:bCs/>
                <w:sz w:val="26"/>
                <w:szCs w:val="26"/>
                <w:rtl/>
              </w:rPr>
              <w:t>)</w:t>
            </w:r>
            <w:r w:rsidR="00CE7071" w:rsidRPr="00CB3507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CB7EFE" w:rsidRPr="00CB3507">
              <w:rPr>
                <w:b/>
                <w:bCs/>
                <w:sz w:val="26"/>
                <w:szCs w:val="26"/>
                <w:rtl/>
              </w:rPr>
              <w:t>به چند</w:t>
            </w: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ض</w:t>
            </w:r>
            <w:r w:rsidR="00CB7EFE" w:rsidRPr="00CB3507">
              <w:rPr>
                <w:b/>
                <w:bCs/>
                <w:sz w:val="26"/>
                <w:szCs w:val="26"/>
                <w:rtl/>
              </w:rPr>
              <w:t>لع</w:t>
            </w:r>
            <w:r w:rsidR="00CB7EFE" w:rsidRPr="00CB350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CB7EFE" w:rsidRPr="00CB3507">
              <w:rPr>
                <w:b/>
                <w:bCs/>
                <w:sz w:val="26"/>
                <w:szCs w:val="26"/>
                <w:rtl/>
              </w:rPr>
              <w:t xml:space="preserve"> که حداقل </w:t>
            </w:r>
            <w:r w:rsidR="00CB7EFE" w:rsidRPr="00CB350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CB7EFE" w:rsidRPr="00CB3507">
              <w:rPr>
                <w:rFonts w:hint="eastAsia"/>
                <w:b/>
                <w:bCs/>
                <w:sz w:val="26"/>
                <w:szCs w:val="26"/>
                <w:rtl/>
              </w:rPr>
              <w:t>ک</w:t>
            </w:r>
            <w:r w:rsidR="00CB7EFE" w:rsidRPr="00CB3507">
              <w:rPr>
                <w:b/>
                <w:bCs/>
                <w:sz w:val="26"/>
                <w:szCs w:val="26"/>
                <w:rtl/>
              </w:rPr>
              <w:t xml:space="preserve"> زاو</w:t>
            </w:r>
            <w:r w:rsidR="00CB7EFE" w:rsidRPr="00CB350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CB7EFE" w:rsidRPr="00CB3507">
              <w:rPr>
                <w:rFonts w:hint="eastAsia"/>
                <w:b/>
                <w:bCs/>
                <w:sz w:val="26"/>
                <w:szCs w:val="26"/>
                <w:rtl/>
              </w:rPr>
              <w:t>ه</w:t>
            </w:r>
            <w:r w:rsidR="00CB7EFE" w:rsidRPr="00CB3507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CB7EFE" w:rsidRPr="00CB350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CB7EFE" w:rsidRPr="00CB3507">
              <w:rPr>
                <w:b/>
                <w:bCs/>
                <w:sz w:val="26"/>
                <w:szCs w:val="26"/>
                <w:rtl/>
              </w:rPr>
              <w:t xml:space="preserve"> ب</w:t>
            </w:r>
            <w:r w:rsidR="00CB7EFE" w:rsidRPr="00CB350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CB7EFE" w:rsidRPr="00CB3507">
              <w:rPr>
                <w:rFonts w:hint="eastAsia"/>
                <w:b/>
                <w:bCs/>
                <w:sz w:val="26"/>
                <w:szCs w:val="26"/>
                <w:rtl/>
              </w:rPr>
              <w:t>شتر</w:t>
            </w:r>
            <w:r w:rsidR="00CB7EFE" w:rsidRPr="00CB3507">
              <w:rPr>
                <w:b/>
                <w:bCs/>
                <w:sz w:val="26"/>
                <w:szCs w:val="26"/>
                <w:rtl/>
              </w:rPr>
              <w:t xml:space="preserve"> از 180 درجه دارد</w:t>
            </w:r>
            <w:r w:rsidR="00352694" w:rsidRPr="00CB3507">
              <w:rPr>
                <w:rFonts w:hint="cs"/>
                <w:b/>
                <w:bCs/>
                <w:sz w:val="26"/>
                <w:szCs w:val="26"/>
                <w:rtl/>
              </w:rPr>
              <w:t xml:space="preserve"> ، </w:t>
            </w:r>
            <w:r w:rsidR="00CB7EFE" w:rsidRPr="00CB3507">
              <w:rPr>
                <w:b/>
                <w:bCs/>
                <w:sz w:val="26"/>
                <w:szCs w:val="26"/>
                <w:rtl/>
              </w:rPr>
              <w:t>چند ضلع</w:t>
            </w:r>
            <w:r w:rsidR="00CB7EFE" w:rsidRPr="00CB350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CB7EFE" w:rsidRPr="00CB3507">
              <w:rPr>
                <w:b/>
                <w:bCs/>
                <w:sz w:val="26"/>
                <w:szCs w:val="26"/>
                <w:rtl/>
              </w:rPr>
              <w:t>.................. م</w:t>
            </w:r>
            <w:r w:rsidR="00CB7EFE" w:rsidRPr="00CB350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CB7EFE" w:rsidRPr="00CB3507">
              <w:rPr>
                <w:b/>
                <w:bCs/>
                <w:sz w:val="26"/>
                <w:szCs w:val="26"/>
                <w:rtl/>
              </w:rPr>
              <w:t>گو</w:t>
            </w:r>
            <w:r w:rsidR="00CB7EFE" w:rsidRPr="00CB3507">
              <w:rPr>
                <w:rFonts w:hint="cs"/>
                <w:b/>
                <w:bCs/>
                <w:sz w:val="26"/>
                <w:szCs w:val="26"/>
                <w:rtl/>
              </w:rPr>
              <w:t>یی</w:t>
            </w:r>
            <w:r w:rsidR="00CB7EFE" w:rsidRPr="00CB3507">
              <w:rPr>
                <w:rFonts w:hint="eastAsia"/>
                <w:b/>
                <w:bCs/>
                <w:sz w:val="26"/>
                <w:szCs w:val="26"/>
                <w:rtl/>
              </w:rPr>
              <w:t>م</w:t>
            </w:r>
            <w:r w:rsidR="00CB7EFE" w:rsidRPr="00CB3507">
              <w:rPr>
                <w:b/>
                <w:bCs/>
                <w:sz w:val="26"/>
                <w:szCs w:val="26"/>
                <w:rtl/>
              </w:rPr>
              <w:t>.</w:t>
            </w:r>
          </w:p>
          <w:p w14:paraId="2D57532D" w14:textId="45610C56" w:rsidR="00817621" w:rsidRPr="00CB3507" w:rsidRDefault="00022FDB" w:rsidP="00817621">
            <w:pPr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ج</w:t>
            </w:r>
            <w:r w:rsidR="00817621"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) </w:t>
            </w:r>
            <w:r w:rsidR="00817621" w:rsidRPr="00CB3507">
              <w:rPr>
                <w:rFonts w:hint="cs"/>
                <w:b/>
                <w:bCs/>
                <w:sz w:val="26"/>
                <w:szCs w:val="26"/>
                <w:rtl/>
              </w:rPr>
              <w:t xml:space="preserve">مثلثی که ............................... دارد را </w:t>
            </w:r>
            <w:r w:rsidR="00817621" w:rsidRPr="00CB3507">
              <w:rPr>
                <w:rFonts w:hint="cs"/>
                <w:b/>
                <w:bCs/>
                <w:sz w:val="26"/>
                <w:szCs w:val="26"/>
                <w:u w:val="single"/>
                <w:rtl/>
              </w:rPr>
              <w:t>نمی توان</w:t>
            </w:r>
            <w:r w:rsidR="00817621" w:rsidRPr="00CB3507">
              <w:rPr>
                <w:rFonts w:hint="cs"/>
                <w:b/>
                <w:bCs/>
                <w:sz w:val="26"/>
                <w:szCs w:val="26"/>
                <w:rtl/>
              </w:rPr>
              <w:t xml:space="preserve"> رسم کرد. (سه زاویه تند - دو زاویه باز)</w:t>
            </w:r>
          </w:p>
          <w:p w14:paraId="551E8A11" w14:textId="70BF2FC6" w:rsidR="00022FDB" w:rsidRPr="00CB3507" w:rsidRDefault="00022FDB" w:rsidP="00817621">
            <w:pPr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 xml:space="preserve">د) </w:t>
            </w:r>
            <w:r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از یک نقطه ........</w:t>
            </w:r>
            <w:r w:rsidR="00EA1211"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........</w:t>
            </w:r>
            <w:r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...... خط می گذرد.</w:t>
            </w:r>
          </w:p>
        </w:tc>
        <w:tc>
          <w:tcPr>
            <w:tcW w:w="574" w:type="dxa"/>
            <w:vAlign w:val="center"/>
          </w:tcPr>
          <w:p w14:paraId="0FA38BEA" w14:textId="0C216AD3" w:rsidR="006F0A8C" w:rsidRPr="00CB3507" w:rsidRDefault="00817621" w:rsidP="00C8272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352694" w:rsidRPr="00CB3507" w14:paraId="113E09D8" w14:textId="77777777" w:rsidTr="00867D01">
        <w:trPr>
          <w:trHeight w:val="1235"/>
          <w:jc w:val="center"/>
        </w:trPr>
        <w:tc>
          <w:tcPr>
            <w:tcW w:w="572" w:type="dxa"/>
          </w:tcPr>
          <w:p w14:paraId="35E70B68" w14:textId="2E97D393" w:rsidR="00352694" w:rsidRPr="00CB3507" w:rsidRDefault="0002387D" w:rsidP="00BA3193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3</w:t>
            </w:r>
          </w:p>
        </w:tc>
        <w:tc>
          <w:tcPr>
            <w:tcW w:w="9640" w:type="dxa"/>
            <w:gridSpan w:val="3"/>
          </w:tcPr>
          <w:p w14:paraId="0AAE3028" w14:textId="3300ACD6" w:rsidR="00352694" w:rsidRPr="00CB3507" w:rsidRDefault="00867D01" w:rsidP="00BA3193">
            <w:pPr>
              <w:rPr>
                <w:rFonts w:hint="cs"/>
                <w:b/>
                <w:bCs/>
                <w:color w:val="000000"/>
                <w:sz w:val="26"/>
                <w:szCs w:val="26"/>
                <w:rtl/>
                <w:lang w:bidi="fa-IR"/>
              </w:rPr>
            </w:pP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842560" behindDoc="0" locked="0" layoutInCell="1" allowOverlap="1" wp14:anchorId="3BF35706" wp14:editId="5298D58C">
                      <wp:simplePos x="0" y="0"/>
                      <wp:positionH relativeFrom="column">
                        <wp:posOffset>151765</wp:posOffset>
                      </wp:positionH>
                      <wp:positionV relativeFrom="paragraph">
                        <wp:posOffset>40179</wp:posOffset>
                      </wp:positionV>
                      <wp:extent cx="2206206" cy="715989"/>
                      <wp:effectExtent l="0" t="0" r="41910" b="0"/>
                      <wp:wrapNone/>
                      <wp:docPr id="16" name="Group 1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06206" cy="715989"/>
                                <a:chOff x="0" y="0"/>
                                <a:chExt cx="2206206" cy="715989"/>
                              </a:xfrm>
                            </wpg:grpSpPr>
                            <wpg:grpSp>
                              <wpg:cNvPr id="15" name="Group 15"/>
                              <wpg:cNvGrpSpPr/>
                              <wpg:grpSpPr>
                                <a:xfrm>
                                  <a:off x="0" y="56940"/>
                                  <a:ext cx="557943" cy="656277"/>
                                  <a:chOff x="0" y="0"/>
                                  <a:chExt cx="557943" cy="656277"/>
                                </a:xfrm>
                              </wpg:grpSpPr>
                              <wps:wsp>
                                <wps:cNvPr id="26" name="Hexagon 26"/>
                                <wps:cNvSpPr/>
                                <wps:spPr>
                                  <a:xfrm>
                                    <a:off x="0" y="0"/>
                                    <a:ext cx="557943" cy="480985"/>
                                  </a:xfrm>
                                  <a:prstGeom prst="hexagon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8" name="Text Box 28"/>
                                <wps:cNvSpPr txBox="1"/>
                                <wps:spPr>
                                  <a:xfrm>
                                    <a:off x="133898" y="80332"/>
                                    <a:ext cx="299720" cy="5759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0F1AB53" w14:textId="78893F6F" w:rsidR="004933AF" w:rsidRPr="004933AF" w:rsidRDefault="004933AF">
                                      <w:pPr>
                                        <w:rPr>
                                          <w:b/>
                                          <w:bCs/>
                                          <w:rtl/>
                                          <w:lang w:bidi="fa-IR"/>
                                        </w:rPr>
                                      </w:pPr>
                                      <w:r w:rsidRPr="004933AF">
                                        <w:rPr>
                                          <w:b/>
                                          <w:bCs/>
                                          <w:lang w:bidi="fa-IR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4" name="Group 14"/>
                              <wpg:cNvGrpSpPr/>
                              <wpg:grpSpPr>
                                <a:xfrm>
                                  <a:off x="810567" y="0"/>
                                  <a:ext cx="591820" cy="715989"/>
                                  <a:chOff x="0" y="0"/>
                                  <a:chExt cx="591820" cy="715989"/>
                                </a:xfrm>
                              </wpg:grpSpPr>
                              <wps:wsp>
                                <wps:cNvPr id="25" name="7-Point Star 25"/>
                                <wps:cNvSpPr/>
                                <wps:spPr>
                                  <a:xfrm>
                                    <a:off x="0" y="0"/>
                                    <a:ext cx="591820" cy="591820"/>
                                  </a:xfrm>
                                  <a:prstGeom prst="star7">
                                    <a:avLst>
                                      <a:gd name="adj" fmla="val 23566"/>
                                      <a:gd name="hf" fmla="val 102572"/>
                                      <a:gd name="vf" fmla="val 105210"/>
                                    </a:avLst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9" name="Text Box 29"/>
                                <wps:cNvSpPr txBox="1"/>
                                <wps:spPr>
                                  <a:xfrm>
                                    <a:off x="137328" y="164123"/>
                                    <a:ext cx="321945" cy="55186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B937855" w14:textId="28016835" w:rsidR="004933AF" w:rsidRPr="004933AF" w:rsidRDefault="004933AF" w:rsidP="004933AF">
                                      <w:pPr>
                                        <w:rPr>
                                          <w:b/>
                                          <w:bCs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3" name="Group 13"/>
                              <wpg:cNvGrpSpPr/>
                              <wpg:grpSpPr>
                                <a:xfrm>
                                  <a:off x="1752181" y="56940"/>
                                  <a:ext cx="454025" cy="591772"/>
                                  <a:chOff x="0" y="0"/>
                                  <a:chExt cx="454025" cy="591772"/>
                                </a:xfrm>
                              </wpg:grpSpPr>
                              <wps:wsp>
                                <wps:cNvPr id="27" name="Chevron 27"/>
                                <wps:cNvSpPr/>
                                <wps:spPr>
                                  <a:xfrm rot="18000000">
                                    <a:off x="0" y="0"/>
                                    <a:ext cx="454025" cy="454025"/>
                                  </a:xfrm>
                                  <a:prstGeom prst="chevron">
                                    <a:avLst>
                                      <a:gd name="adj" fmla="val 30220"/>
                                    </a:avLst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0" name="Text Box 30"/>
                                <wps:cNvSpPr txBox="1"/>
                                <wps:spPr>
                                  <a:xfrm>
                                    <a:off x="60500" y="56313"/>
                                    <a:ext cx="321945" cy="53545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0F2B2AC" w14:textId="335A6337" w:rsidR="004933AF" w:rsidRPr="004933AF" w:rsidRDefault="004933AF" w:rsidP="004933AF">
                                      <w:pPr>
                                        <w:rPr>
                                          <w:b/>
                                          <w:bCs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  <w:lang w:bidi="fa-IR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BF35706" id="Group 16" o:spid="_x0000_s1026" style="position:absolute;left:0;text-align:left;margin-left:11.95pt;margin-top:3.15pt;width:173.7pt;height:56.4pt;z-index:251842560" coordsize="22062,71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">
                      <v:group id="Group 15" o:spid="_x0000_s1027" style="position:absolute;top:569;width:5579;height:6563" coordsize="5579,65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  <v:shapetype id="_x0000_t9" coordsize="21600,21600" o:spt="9" adj="5400" path="m@0,l,10800@0,21600@1,21600,21600,10800@1,x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prod @0 2929 10000"/>
                            <v:f eqn="sum width 0 @3"/>
                            <v:f eqn="sum height 0 @3"/>
                          </v:formulas>
                          <v:path gradientshapeok="t" o:connecttype="rect" textboxrect="1800,1800,19800,19800;3600,3600,18000,18000;6300,6300,15300,15300"/>
                          <v:handles>
                            <v:h position="#0,topLeft" xrange="0,10800"/>
                          </v:handles>
                        </v:shapetype>
                        <v:shape id="Hexagon 26" o:spid="_x0000_s1028" type="#_x0000_t9" style="position:absolute;width:5579;height:48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" adj="4655" filled="f" strokecolor="black [3213]" strokeweight="1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8" o:spid="_x0000_s1029" type="#_x0000_t202" style="position:absolute;left:1338;top:803;width:2998;height:57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" filled="f" stroked="f" strokeweight=".5pt">
                          <v:textbox>
                            <w:txbxContent>
                              <w:p w14:paraId="00F1AB53" w14:textId="78893F6F" w:rsidR="004933AF" w:rsidRPr="004933AF" w:rsidRDefault="004933AF">
                                <w:pPr>
                                  <w:rPr>
                                    <w:b/>
                                    <w:bCs/>
                                    <w:rtl/>
                                    <w:lang w:bidi="fa-IR"/>
                                  </w:rPr>
                                </w:pPr>
                                <w:r w:rsidRPr="004933AF">
                                  <w:rPr>
                                    <w:b/>
                                    <w:bCs/>
                                    <w:lang w:bidi="fa-IR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group id="Group 14" o:spid="_x0000_s1030" style="position:absolute;left:8105;width:5918;height:7159" coordsize="5918,7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<v:shape id="7-Point Star 25" o:spid="_x0000_s1031" style="position:absolute;width:5918;height:5918;visibility:visible;mso-wrap-style:square;v-text-anchor:middle" coordsize="591820,5918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" path="m-2,380603l156441,278676,58608,117218r175233,61905l295910,r62069,179123l533212,117218,435379,278676,591822,380603,407755,402814r19847,189009l295910,458062,164218,591823,184065,402814,-2,380603xe" filled="f" strokecolor="black [3213]" strokeweight="1pt">
                          <v:path arrowok="t" o:connecttype="custom" o:connectlocs="-2,380603;156441,278676;58608,117218;233841,179123;295910,0;357979,179123;533212,117218;435379,278676;591822,380603;407755,402814;427602,591823;295910,458062;164218,591823;184065,402814;-2,380603" o:connectangles="0,0,0,0,0,0,0,0,0,0,0,0,0,0,0"/>
                        </v:shape>
                        <v:shape id="Text Box 29" o:spid="_x0000_s1032" type="#_x0000_t202" style="position:absolute;left:1373;top:1641;width:3219;height:55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Xmv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kCX9fwg+Qm18AAAD//wMAUEsBAi0AFAAGAAgAAAAhANvh9svuAAAAhQEAABMAAAAAAAAA&#10;AAAAAAAAAAAAAFtDb250ZW50X1R5cGVzXS54bWxQSwECLQAUAAYACAAAACEAWvQsW78AAAAVAQAA&#10;CwAAAAAAAAAAAAAAAAAfAQAAX3JlbHMvLnJlbHNQSwECLQAUAAYACAAAACEAi0F5r8YAAADbAAAA&#10;DwAAAAAAAAAAAAAAAAAHAgAAZHJzL2Rvd25yZXYueG1sUEsFBgAAAAADAAMAtwAAAPoCAAAAAA==&#10;" filled="f" stroked="f" strokeweight=".5pt">
                          <v:textbox>
                            <w:txbxContent>
                              <w:p w14:paraId="4B937855" w14:textId="28016835" w:rsidR="004933AF" w:rsidRPr="004933AF" w:rsidRDefault="004933AF" w:rsidP="004933AF">
                                <w:pPr>
                                  <w:rPr>
                                    <w:b/>
                                    <w:bCs/>
                                    <w:lang w:bidi="fa-IR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bidi="fa-IR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</v:group>
                      <v:group id="Group 13" o:spid="_x0000_s1033" style="position:absolute;left:17521;top:569;width:4541;height:5918" coordsize="4540,5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<v:shapetype id="_x0000_t55" coordsize="21600,21600" o:spt="55" adj="16200" path="m@0,l,0@1,10800,,21600@0,21600,21600,10800xe">
                          <v:stroke joinstyle="miter"/>
                          <v:formulas>
                            <v:f eqn="val #0"/>
                            <v:f eqn="sum 21600 0 @0"/>
                            <v:f eqn="prod #0 1 2"/>
                          </v:formulas>
                          <v:path o:connecttype="custom" o:connectlocs="@2,0;@1,10800;@2,21600;21600,10800" o:connectangles="270,180,90,0" textboxrect="0,0,10800,21600;0,0,16200,21600;0,0,21600,21600"/>
                          <v:handles>
                            <v:h position="#0,topLeft" xrange="0,21600"/>
                          </v:handles>
                        </v:shapetype>
                        <v:shape id="Chevron 27" o:spid="_x0000_s1034" type="#_x0000_t55" style="position:absolute;width:4540;height:4540;rotation:-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" adj="15072" filled="f" strokecolor="black [3213]" strokeweight="1pt"/>
                        <v:shape id="Text Box 30" o:spid="_x0000_s1035" type="#_x0000_t202" style="position:absolute;left:605;top:563;width:3219;height:5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        <v:textbox>
                            <w:txbxContent>
                              <w:p w14:paraId="10F2B2AC" w14:textId="335A6337" w:rsidR="004933AF" w:rsidRPr="004933AF" w:rsidRDefault="004933AF" w:rsidP="004933AF">
                                <w:pPr>
                                  <w:rPr>
                                    <w:b/>
                                    <w:bCs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bidi="fa-IR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="00352694" w:rsidRPr="00CB3507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محدب یا مقعر بودن چند ضلعی های زیر را مشخص کنید.</w:t>
            </w:r>
            <w:r w:rsidR="00352694" w:rsidRPr="00CB3507">
              <w:rPr>
                <w:b/>
                <w:bCs/>
                <w:noProof/>
                <w:sz w:val="26"/>
                <w:szCs w:val="26"/>
                <w:lang w:bidi="fa-IR"/>
              </w:rPr>
              <w:t xml:space="preserve"> </w:t>
            </w:r>
          </w:p>
          <w:p w14:paraId="39442AB7" w14:textId="74A4DC03" w:rsidR="00352694" w:rsidRPr="00CB3507" w:rsidRDefault="00352694" w:rsidP="00301BAA">
            <w:pPr>
              <w:spacing w:line="360" w:lineRule="auto"/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58355656" w14:textId="38ABBA94" w:rsidR="00352694" w:rsidRPr="00CB3507" w:rsidRDefault="00301BAA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75/0</w:t>
            </w:r>
          </w:p>
        </w:tc>
      </w:tr>
      <w:tr w:rsidR="00352694" w:rsidRPr="00CB3507" w14:paraId="1F92F504" w14:textId="77777777" w:rsidTr="00CB3507">
        <w:trPr>
          <w:trHeight w:val="1944"/>
          <w:jc w:val="center"/>
        </w:trPr>
        <w:tc>
          <w:tcPr>
            <w:tcW w:w="572" w:type="dxa"/>
          </w:tcPr>
          <w:p w14:paraId="26A93ACE" w14:textId="38BCB6E4" w:rsidR="00352694" w:rsidRPr="00CB3507" w:rsidRDefault="0002387D" w:rsidP="00BA3193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4</w:t>
            </w:r>
          </w:p>
        </w:tc>
        <w:tc>
          <w:tcPr>
            <w:tcW w:w="9640" w:type="dxa"/>
            <w:gridSpan w:val="3"/>
          </w:tcPr>
          <w:p w14:paraId="30CF7A4E" w14:textId="3D18136F" w:rsidR="00352694" w:rsidRPr="00CB3507" w:rsidRDefault="00352694" w:rsidP="00352694">
            <w:pPr>
              <w:tabs>
                <w:tab w:val="left" w:pos="7359"/>
              </w:tabs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CB3507">
              <w:rPr>
                <w:b/>
                <w:bCs/>
                <w:noProof/>
                <w:sz w:val="26"/>
                <w:szCs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20032" behindDoc="0" locked="0" layoutInCell="1" allowOverlap="1" wp14:anchorId="734D998D" wp14:editId="771CC68D">
                      <wp:simplePos x="0" y="0"/>
                      <wp:positionH relativeFrom="column">
                        <wp:posOffset>44336</wp:posOffset>
                      </wp:positionH>
                      <wp:positionV relativeFrom="paragraph">
                        <wp:posOffset>11823</wp:posOffset>
                      </wp:positionV>
                      <wp:extent cx="2801620" cy="349885"/>
                      <wp:effectExtent l="0" t="0" r="0" b="50165"/>
                      <wp:wrapNone/>
                      <wp:docPr id="1" name="Group 2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01620" cy="349885"/>
                                <a:chOff x="1150" y="2829"/>
                                <a:chExt cx="4412" cy="551"/>
                              </a:xfrm>
                            </wpg:grpSpPr>
                            <wpg:grpSp>
                              <wpg:cNvPr id="3" name="Group 2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96" y="3297"/>
                                  <a:ext cx="4096" cy="8"/>
                                  <a:chOff x="2858" y="1548"/>
                                  <a:chExt cx="2891" cy="4"/>
                                </a:xfrm>
                              </wpg:grpSpPr>
                              <wps:wsp>
                                <wps:cNvPr id="4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06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" name="Line 28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830" y="1551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" name="Lin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58" y="1548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69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89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" name="Lin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50" y="1548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" name="Text Box 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10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918E255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2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89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AAFA900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2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05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FF341D7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93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2318A9A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95" y="2829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19F2A4F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27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226F5E9" w14:textId="77777777" w:rsidR="00352694" w:rsidRPr="004A6BA0" w:rsidRDefault="00352694" w:rsidP="00B4508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A6BA0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" name="Text Box 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50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BB4C3FD" w14:textId="77777777" w:rsidR="00352694" w:rsidRPr="00A35E0F" w:rsidRDefault="00352694" w:rsidP="00B4508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A35E0F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34D998D" id="Group 280" o:spid="_x0000_s1036" style="position:absolute;left:0;text-align:left;margin-left:3.5pt;margin-top:.95pt;width:220.6pt;height:27.55pt;z-index:251820032" coordorigin="1150,2829" coordsize="4412,5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">
                      <v:group id="Group 281" o:spid="_x0000_s1037" style="position:absolute;left:1296;top:3297;width:4096;height:8" coordorigin="2858,1548" coordsize="2891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  <v:line id="Line 282" o:spid="_x0000_s1038" style="position:absolute;visibility:visible;mso-wrap-style:square" from="4306,1549" to="4786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">
                          <v:stroke startarrow="oval" startarrowwidth="narrow" startarrowlength="short" endarrow="oval" endarrowwidth="narrow" endarrowlength="short"/>
                        </v:line>
                        <v:line id="Line 284" o:spid="_x0000_s1039" style="position:absolute;visibility:visible;mso-wrap-style:square" from="3830,1551" to="431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">
                          <v:stroke startarrow="oval" startarrowwidth="narrow" startarrowlength="short" endarrow="oval" endarrowwidth="narrow" endarrowlength="short"/>
                        </v:line>
                        <v:line id="Line 285" o:spid="_x0000_s1040" style="position:absolute;visibility:visible;mso-wrap-style:square" from="2858,1548" to="3338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">
                          <v:stroke startarrow="block"/>
                        </v:line>
                        <v:line id="Line 282" o:spid="_x0000_s1041" style="position:absolute;visibility:visible;mso-wrap-style:square" from="5269,1549" to="574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">
                          <v:stroke endarrow="block"/>
                        </v:line>
                        <v:line id="Line 282" o:spid="_x0000_s1042" style="position:absolute;visibility:visible;mso-wrap-style:square" from="4789,1549" to="526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  <v:line id="Line 285" o:spid="_x0000_s1043" style="position:absolute;visibility:visible;mso-wrap-style:square" from="3350,1548" to="3830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</v:group>
                      <v:shape id="Text Box 287" o:spid="_x0000_s1044" type="#_x0000_t202" style="position:absolute;left:181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      <v:textbox>
                          <w:txbxContent>
                            <w:p w14:paraId="4918E255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88" o:spid="_x0000_s1045" type="#_x0000_t202" style="position:absolute;left:2489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    <v:textbox>
                          <w:txbxContent>
                            <w:p w14:paraId="5AAFA900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89" o:spid="_x0000_s1046" type="#_x0000_t202" style="position:absolute;left:3105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    <v:textbox>
                          <w:txbxContent>
                            <w:p w14:paraId="1FF341D7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  <w:rtl/>
                                  <w:lang w:bidi="fa-IR"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290" o:spid="_x0000_s1047" type="#_x0000_t202" style="position:absolute;left:3893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      <v:textbox>
                          <w:txbxContent>
                            <w:p w14:paraId="52318A9A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290" o:spid="_x0000_s1048" type="#_x0000_t202" style="position:absolute;left:4495;top:2829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Txf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Y1NX9IPkMsbAAAA//8DAFBLAQItABQABgAIAAAAIQDb4fbL7gAAAIUBAAATAAAAAAAAAAAAAAAA&#10;AAAAAABbQ29udGVudF9UeXBlc10ueG1sUEsBAi0AFAAGAAgAAAAhAFr0LFu/AAAAFQEAAAsAAAAA&#10;AAAAAAAAAAAAHwEAAF9yZWxzLy5yZWxzUEsBAi0AFAAGAAgAAAAhAH8pPF/BAAAA2wAAAA8AAAAA&#10;AAAAAAAAAAAABwIAAGRycy9kb3ducmV2LnhtbFBLBQYAAAAAAwADALcAAAD1AgAAAAA=&#10;" filled="f" stroked="f">
                        <v:textbox>
                          <w:txbxContent>
                            <w:p w14:paraId="519F2A4F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290" o:spid="_x0000_s1049" type="#_x0000_t202" style="position:absolute;left:5127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ZnE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HP6+xB8gV78AAAD//wMAUEsBAi0AFAAGAAgAAAAhANvh9svuAAAAhQEAABMAAAAAAAAAAAAA&#10;AAAAAAAAAFtDb250ZW50X1R5cGVzXS54bWxQSwECLQAUAAYACAAAACEAWvQsW78AAAAVAQAACwAA&#10;AAAAAAAAAAAAAAAfAQAAX3JlbHMvLnJlbHNQSwECLQAUAAYACAAAACEAEGWZxMMAAADbAAAADwAA&#10;AAAAAAAAAAAAAAAHAgAAZHJzL2Rvd25yZXYueG1sUEsFBgAAAAADAAMAtwAAAPcCAAAAAA==&#10;" filled="f" stroked="f">
                        <v:textbox>
                          <w:txbxContent>
                            <w:p w14:paraId="6226F5E9" w14:textId="77777777" w:rsidR="00352694" w:rsidRPr="004A6BA0" w:rsidRDefault="00352694" w:rsidP="00B4508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A6BA0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287" o:spid="_x0000_s1050" type="#_x0000_t202" style="position:absolute;left:115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kB+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" filled="f" stroked="f">
                        <v:textbox>
                          <w:txbxContent>
                            <w:p w14:paraId="0BB4C3FD" w14:textId="77777777" w:rsidR="00352694" w:rsidRPr="00A35E0F" w:rsidRDefault="00352694" w:rsidP="00B4508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A35E0F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در شکل مقابل فاصله ها برابر هستند:</w:t>
            </w:r>
          </w:p>
          <w:p w14:paraId="2293E16C" w14:textId="46B881C1" w:rsidR="00352694" w:rsidRPr="00CB3507" w:rsidRDefault="00352694" w:rsidP="00352694">
            <w:pPr>
              <w:tabs>
                <w:tab w:val="center" w:pos="4995"/>
              </w:tabs>
              <w:rPr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</w:pPr>
            <w:r w:rsidRPr="00CB3507">
              <w:rPr>
                <w:rFonts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t>الف ) تساوی</w:t>
            </w:r>
            <w:r w:rsidRPr="00CB3507">
              <w:rPr>
                <w:rFonts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softHyphen/>
              <w:t>های زیر را کامل کنید.</w:t>
            </w:r>
          </w:p>
          <w:p w14:paraId="081FA4E1" w14:textId="185CD73F" w:rsidR="00352694" w:rsidRPr="00CB3507" w:rsidRDefault="00352694" w:rsidP="00CB3507">
            <w:pPr>
              <w:rPr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</w:pPr>
            <w:r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    </w:t>
            </w:r>
            <w:r w:rsidR="007F6C5D" w:rsidRPr="00CB3507">
              <w:rPr>
                <w:b/>
                <w:bCs/>
                <w:noProof/>
                <w:position w:val="-6"/>
                <w:sz w:val="26"/>
                <w:szCs w:val="26"/>
                <w:lang w:bidi="fa-IR"/>
              </w:rPr>
              <w:object w:dxaOrig="1600" w:dyaOrig="380" w14:anchorId="2077EB2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24" type="#_x0000_t75" style="width:82.05pt;height:18.25pt" o:ole="">
                  <v:imagedata r:id="rId5" o:title=""/>
                </v:shape>
                <o:OLEObject Type="Embed" ProgID="Equation.DSMT4" ShapeID="_x0000_i1124" DrawAspect="Content" ObjectID="_1795592927" r:id="rId6"/>
              </w:object>
            </w:r>
            <w:r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    </w:t>
            </w:r>
            <w:r w:rsidR="00B12673"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</w:t>
            </w:r>
            <w:r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   </w:t>
            </w:r>
            <w:r w:rsidR="007F6C5D" w:rsidRPr="00CB3507">
              <w:rPr>
                <w:b/>
                <w:bCs/>
                <w:noProof/>
                <w:position w:val="-6"/>
                <w:sz w:val="26"/>
                <w:szCs w:val="26"/>
                <w:lang w:bidi="fa-IR"/>
              </w:rPr>
              <w:object w:dxaOrig="1520" w:dyaOrig="380" w14:anchorId="33840D75">
                <v:shape id="_x0000_i1125" type="#_x0000_t75" style="width:76.55pt;height:18.25pt" o:ole="">
                  <v:imagedata r:id="rId7" o:title=""/>
                </v:shape>
                <o:OLEObject Type="Embed" ProgID="Equation.DSMT4" ShapeID="_x0000_i1125" DrawAspect="Content" ObjectID="_1795592928" r:id="rId8"/>
              </w:object>
            </w:r>
            <w:r w:rsidRPr="00CB3507">
              <w:rPr>
                <w:b/>
                <w:bCs/>
                <w:noProof/>
                <w:position w:val="-4"/>
                <w:sz w:val="26"/>
                <w:szCs w:val="26"/>
                <w:lang w:bidi="fa-IR"/>
              </w:rPr>
              <w:t xml:space="preserve"> </w:t>
            </w:r>
            <w:r w:rsidR="007F6C5D" w:rsidRPr="00CB3507">
              <w:rPr>
                <w:rFonts w:hint="cs"/>
                <w:b/>
                <w:bCs/>
                <w:noProof/>
                <w:position w:val="-4"/>
                <w:sz w:val="26"/>
                <w:szCs w:val="26"/>
                <w:rtl/>
                <w:lang w:bidi="fa-IR"/>
              </w:rPr>
              <w:t xml:space="preserve">  </w:t>
            </w:r>
            <w:r w:rsidRPr="00CB3507">
              <w:rPr>
                <w:rFonts w:hint="cs"/>
                <w:b/>
                <w:bCs/>
                <w:noProof/>
                <w:position w:val="-4"/>
                <w:sz w:val="26"/>
                <w:szCs w:val="26"/>
                <w:rtl/>
                <w:lang w:bidi="fa-IR"/>
              </w:rPr>
              <w:t xml:space="preserve">         </w:t>
            </w:r>
            <w:r w:rsidR="00B12673" w:rsidRPr="00CB3507">
              <w:rPr>
                <w:b/>
                <w:bCs/>
                <w:noProof/>
                <w:position w:val="-6"/>
                <w:sz w:val="26"/>
                <w:szCs w:val="26"/>
                <w:lang w:bidi="fa-IR"/>
              </w:rPr>
              <w:object w:dxaOrig="1840" w:dyaOrig="380" w14:anchorId="6C050B61">
                <v:shape id="_x0000_i1126" type="#_x0000_t75" style="width:93.85pt;height:18.25pt" o:ole="">
                  <v:imagedata r:id="rId9" o:title=""/>
                </v:shape>
                <o:OLEObject Type="Embed" ProgID="Equation.DSMT4" ShapeID="_x0000_i1126" DrawAspect="Content" ObjectID="_1795592929" r:id="rId10"/>
              </w:object>
            </w:r>
            <w:r w:rsidRPr="00CB3507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ab/>
            </w:r>
            <w:r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="00B12673"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</w:t>
            </w:r>
            <w:r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="007F6C5D" w:rsidRPr="00CB3507">
              <w:rPr>
                <w:b/>
                <w:bCs/>
                <w:noProof/>
                <w:position w:val="-6"/>
                <w:sz w:val="26"/>
                <w:szCs w:val="26"/>
                <w:lang w:bidi="fa-IR"/>
              </w:rPr>
              <w:object w:dxaOrig="1880" w:dyaOrig="380" w14:anchorId="18928C31">
                <v:shape id="_x0000_i1127" type="#_x0000_t75" style="width:93.85pt;height:20.05pt" o:ole="">
                  <v:imagedata r:id="rId11" o:title=""/>
                </v:shape>
                <o:OLEObject Type="Embed" ProgID="Equation.DSMT4" ShapeID="_x0000_i1127" DrawAspect="Content" ObjectID="_1795592930" r:id="rId12"/>
              </w:object>
            </w:r>
            <w:r w:rsidRPr="00CB3507">
              <w:rPr>
                <w:rFonts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t xml:space="preserve"> </w:t>
            </w:r>
          </w:p>
          <w:p w14:paraId="5745FAF8" w14:textId="6A3A2C37" w:rsidR="00352694" w:rsidRPr="00CB3507" w:rsidRDefault="00352694" w:rsidP="00605DC1">
            <w:pPr>
              <w:tabs>
                <w:tab w:val="center" w:pos="4995"/>
              </w:tabs>
              <w:rPr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</w:pPr>
            <w:r w:rsidRPr="00CB3507">
              <w:rPr>
                <w:rFonts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t xml:space="preserve">ب ) </w:t>
            </w:r>
            <w:r w:rsidR="00605DC1" w:rsidRPr="00CB3507">
              <w:rPr>
                <w:rFonts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t xml:space="preserve">در این </w:t>
            </w:r>
            <w:r w:rsidR="007B1E9F" w:rsidRPr="00CB3507">
              <w:rPr>
                <w:rFonts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t>شکل چند پاره خط دیده می شود</w:t>
            </w:r>
            <w:r w:rsidRPr="00CB3507">
              <w:rPr>
                <w:rFonts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t>؟</w:t>
            </w:r>
          </w:p>
        </w:tc>
        <w:tc>
          <w:tcPr>
            <w:tcW w:w="574" w:type="dxa"/>
            <w:vAlign w:val="center"/>
          </w:tcPr>
          <w:p w14:paraId="32B9DE53" w14:textId="23A59E48" w:rsidR="00352694" w:rsidRPr="00CB3507" w:rsidRDefault="00352694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۲</w:t>
            </w:r>
          </w:p>
        </w:tc>
      </w:tr>
      <w:tr w:rsidR="00352694" w:rsidRPr="00CB3507" w14:paraId="52DC9640" w14:textId="77777777" w:rsidTr="00CB3507">
        <w:trPr>
          <w:trHeight w:val="1972"/>
          <w:jc w:val="center"/>
        </w:trPr>
        <w:tc>
          <w:tcPr>
            <w:tcW w:w="572" w:type="dxa"/>
          </w:tcPr>
          <w:p w14:paraId="5EB31A75" w14:textId="1EEB8554" w:rsidR="00352694" w:rsidRPr="00CB3507" w:rsidRDefault="0002387D" w:rsidP="00BA3193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5</w:t>
            </w:r>
          </w:p>
        </w:tc>
        <w:tc>
          <w:tcPr>
            <w:tcW w:w="9640" w:type="dxa"/>
            <w:gridSpan w:val="3"/>
          </w:tcPr>
          <w:p w14:paraId="41698414" w14:textId="54BF2C2C" w:rsidR="00352694" w:rsidRPr="00CB3507" w:rsidRDefault="00CB3507" w:rsidP="00B12673">
            <w:pPr>
              <w:rPr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</w:pP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15936" behindDoc="0" locked="0" layoutInCell="1" allowOverlap="1" wp14:anchorId="197CA48E" wp14:editId="6F47862E">
                      <wp:simplePos x="0" y="0"/>
                      <wp:positionH relativeFrom="column">
                        <wp:posOffset>34045</wp:posOffset>
                      </wp:positionH>
                      <wp:positionV relativeFrom="paragraph">
                        <wp:posOffset>-75860</wp:posOffset>
                      </wp:positionV>
                      <wp:extent cx="2174248" cy="1381202"/>
                      <wp:effectExtent l="0" t="0" r="0" b="0"/>
                      <wp:wrapNone/>
                      <wp:docPr id="481" name="Group 4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174248" cy="1381202"/>
                                <a:chOff x="-41807" y="-104298"/>
                                <a:chExt cx="2011077" cy="1242037"/>
                              </a:xfrm>
                            </wpg:grpSpPr>
                            <wps:wsp>
                              <wps:cNvPr id="482" name="Straight Arrow Connector 1"/>
                              <wps:cNvCnPr/>
                              <wps:spPr>
                                <a:xfrm flipV="1">
                                  <a:off x="73348" y="590363"/>
                                  <a:ext cx="1793369" cy="1318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3" name="Straight Arrow Connector 2"/>
                              <wps:cNvCnPr/>
                              <wps:spPr>
                                <a:xfrm flipV="1">
                                  <a:off x="415464" y="63376"/>
                                  <a:ext cx="1067008" cy="98809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4" name="Straight Arrow Connector 3"/>
                              <wps:cNvCnPr/>
                              <wps:spPr>
                                <a:xfrm flipV="1">
                                  <a:off x="904875" y="0"/>
                                  <a:ext cx="0" cy="5905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5" name="Half Frame 4"/>
                              <wps:cNvSpPr/>
                              <wps:spPr>
                                <a:xfrm>
                                  <a:off x="798384" y="498265"/>
                                  <a:ext cx="94069" cy="88884"/>
                                </a:xfrm>
                                <a:prstGeom prst="halfFrame">
                                  <a:avLst>
                                    <a:gd name="adj1" fmla="val 2381"/>
                                    <a:gd name="adj2" fmla="val 0"/>
                                  </a:avLst>
                                </a:prstGeom>
                                <a:solidFill>
                                  <a:srgbClr val="4F81BD"/>
                                </a:solidFill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6" name="Arc 7"/>
                              <wps:cNvSpPr/>
                              <wps:spPr>
                                <a:xfrm rot="19869095">
                                  <a:off x="851991" y="468081"/>
                                  <a:ext cx="222564" cy="200674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0275349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7" name="Arc 8"/>
                              <wps:cNvSpPr/>
                              <wps:spPr>
                                <a:xfrm rot="8693398">
                                  <a:off x="734771" y="432225"/>
                                  <a:ext cx="457200" cy="182880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0757194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8" name="Arc 9"/>
                              <wps:cNvSpPr/>
                              <wps:spPr>
                                <a:xfrm rot="1046026">
                                  <a:off x="917922" y="486356"/>
                                  <a:ext cx="188138" cy="177769"/>
                                </a:xfrm>
                                <a:prstGeom prst="arc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9" name="Arc 10"/>
                              <wps:cNvSpPr/>
                              <wps:spPr>
                                <a:xfrm rot="11029872">
                                  <a:off x="722709" y="521713"/>
                                  <a:ext cx="282207" cy="177769"/>
                                </a:xfrm>
                                <a:prstGeom prst="arc">
                                  <a:avLst>
                                    <a:gd name="adj1" fmla="val 18311319"/>
                                    <a:gd name="adj2" fmla="val 0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0" name="Text Box 12"/>
                              <wps:cNvSpPr txBox="1"/>
                              <wps:spPr>
                                <a:xfrm>
                                  <a:off x="311682" y="549149"/>
                                  <a:ext cx="337343" cy="374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82DD77F" w14:textId="4708CEBA" w:rsidR="00352694" w:rsidRPr="00456741" w:rsidRDefault="00B12673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position w:val="-6"/>
                                      </w:rPr>
                                      <w:object w:dxaOrig="380" w:dyaOrig="440" w14:anchorId="7148ADE6">
                                        <v:shape id="_x0000_i1189" type="#_x0000_t75" style="width:18.25pt;height:21.85pt" o:ole="">
                                          <v:imagedata r:id="rId13" o:title=""/>
                                        </v:shape>
                                        <o:OLEObject Type="Embed" ProgID="Equation.DSMT4" ShapeID="_x0000_i1189" DrawAspect="Content" ObjectID="_1795592940" r:id="rId14"/>
                                      </w:object>
                                    </w:r>
                                    <w:r w:rsidR="00352694"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1" name="Text Box 13"/>
                              <wps:cNvSpPr txBox="1"/>
                              <wps:spPr>
                                <a:xfrm>
                                  <a:off x="1745786" y="385218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D19BDAD" w14:textId="77777777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2" name="Text Box 14"/>
                              <wps:cNvSpPr txBox="1"/>
                              <wps:spPr>
                                <a:xfrm>
                                  <a:off x="1391513" y="-63447"/>
                                  <a:ext cx="287851" cy="26476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42C1DF6" w14:textId="77777777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3" name="Text Box 15"/>
                              <wps:cNvSpPr txBox="1"/>
                              <wps:spPr>
                                <a:xfrm>
                                  <a:off x="676468" y="-104298"/>
                                  <a:ext cx="228407" cy="25846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72D9824B" w14:textId="77777777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z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2" name="Text Box 13"/>
                              <wps:cNvSpPr txBox="1"/>
                              <wps:spPr>
                                <a:xfrm>
                                  <a:off x="-41807" y="385209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BE2385E" w14:textId="38313A42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3" name="Text Box 13"/>
                              <wps:cNvSpPr txBox="1"/>
                              <wps:spPr>
                                <a:xfrm>
                                  <a:off x="210173" y="903832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A901E8B" w14:textId="7662E27B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" name="Text Box 13"/>
                              <wps:cNvSpPr txBox="1"/>
                              <wps:spPr>
                                <a:xfrm>
                                  <a:off x="815940" y="587186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A976D89" w14:textId="6743F3BE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" name="Text Box 13"/>
                              <wps:cNvSpPr txBox="1"/>
                              <wps:spPr>
                                <a:xfrm>
                                  <a:off x="869264" y="226344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14BAFD7" w14:textId="3F87208D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6" name="Text Box 13"/>
                              <wps:cNvSpPr txBox="1"/>
                              <wps:spPr>
                                <a:xfrm>
                                  <a:off x="624126" y="315261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CFA90CC" w14:textId="071952B4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۳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7" name="Text Box 13"/>
                              <wps:cNvSpPr txBox="1"/>
                              <wps:spPr>
                                <a:xfrm>
                                  <a:off x="526201" y="603552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5915BA6" w14:textId="4BF8B1EF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۴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8" name="Text Box 13"/>
                              <wps:cNvSpPr txBox="1"/>
                              <wps:spPr>
                                <a:xfrm>
                                  <a:off x="894844" y="660697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27A45DC" w14:textId="7B2F6463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۵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" name="Text Box 13"/>
                              <wps:cNvSpPr txBox="1"/>
                              <wps:spPr>
                                <a:xfrm>
                                  <a:off x="1021572" y="369645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70DC534" w14:textId="67E37B05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97CA48E" id="Group 481" o:spid="_x0000_s1051" style="position:absolute;left:0;text-align:left;margin-left:2.7pt;margin-top:-5.95pt;width:171.2pt;height:108.75pt;z-index:251815936;mso-width-relative:margin;mso-height-relative:margin" coordorigin="-418,-1042" coordsize="20110,12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1" o:spid="_x0000_s1052" type="#_x0000_t32" style="position:absolute;left:733;top:5903;width:17934;height:1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" strokecolor="windowText">
                        <v:stroke startarrow="open" endarrow="open"/>
                      </v:shape>
                      <v:shape id="Straight Arrow Connector 2" o:spid="_x0000_s1053" type="#_x0000_t32" style="position:absolute;left:4154;top:633;width:10670;height:988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" strokecolor="windowText">
                        <v:stroke startarrow="open" endarrow="open"/>
                      </v:shape>
                      <v:shape id="Straight Arrow Connector 3" o:spid="_x0000_s1054" type="#_x0000_t32" style="position:absolute;left:9048;width:0;height:59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" strokecolor="windowText">
                        <v:stroke endarrow="open"/>
                      </v:shape>
                      <v:shape id="Half Frame 4" o:spid="_x0000_s1055" style="position:absolute;left:7983;top:4982;width:941;height:889;visibility:visible;mso-wrap-style:square;v-text-anchor:middle" coordsize="94069,88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" path="m,l94069,,91829,2116,,2116,,88884r,l,xe" fillcolor="#4f81bd" strokecolor="windowText" strokeweight=".5pt">
                        <v:path arrowok="t" o:connecttype="custom" o:connectlocs="0,0;94069,0;91829,2116;0,2116;0,88884;0,88884;0,0" o:connectangles="0,0,0,0,0,0,0"/>
                      </v:shape>
                      <v:shape id="Arc 7" o:spid="_x0000_s1056" style="position:absolute;left:8519;top:4680;width:2226;height:2007;rotation:-1890610fd;visibility:visible;mso-wrap-style:square;v-text-anchor:middle" coordsize="222564,200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" path="m111282,nsc155078,,194801,23162,212768,59174l111282,100337,111282,xem111282,nfc155078,,194801,23162,212768,59174e" filled="f" strokecolor="windowText">
                        <v:path arrowok="t" o:connecttype="custom" o:connectlocs="111282,0;212768,59174" o:connectangles="0,0"/>
                      </v:shape>
                      <v:shape id="Arc 8" o:spid="_x0000_s1057" style="position:absolute;left:7347;top:4322;width:4572;height:1829;rotation:9495509fd;visibility:visible;mso-wrap-style:square;v-text-anchor:middle" coordsize="457200,18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" path="m228600,nsc307390,,380628,16230,422410,42950l228600,91440,228600,xem228600,nfc307390,,380628,16230,422410,42950e" filled="f" strokecolor="windowText">
                        <v:path arrowok="t" o:connecttype="custom" o:connectlocs="228600,0;422410,42950" o:connectangles="0,0"/>
                      </v:shape>
                      <v:shape id="Arc 9" o:spid="_x0000_s1058" style="position:absolute;left:9179;top:4863;width:1881;height:1778;rotation:1142539fd;visibility:visible;mso-wrap-style:square;v-text-anchor:middle" coordsize="188138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" path="m94069,nsc146022,,188138,39795,188138,88885r-94069,l94069,xem94069,nfc146022,,188138,39795,188138,88885e" filled="f" strokecolor="windowText">
                        <v:path arrowok="t" o:connecttype="custom" o:connectlocs="94069,0;188138,88885" o:connectangles="0,0"/>
                      </v:shape>
                      <v:shape id="Arc 10" o:spid="_x0000_s1059" style="position:absolute;left:7227;top:5217;width:2822;height:1777;rotation:-11545398fd;visibility:visible;mso-wrap-style:square;v-text-anchor:middle" coordsize="282207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" path="m198382,7653nsc249354,21915,282207,53752,282207,88885r-141103,l198382,7653xem198382,7653nfc249354,21915,282207,53752,282207,88885e" filled="f" strokecolor="windowText">
                        <v:path arrowok="t" o:connecttype="custom" o:connectlocs="198382,7653;282207,88885" o:connectangles="0,0"/>
                      </v:shape>
                      <v:shape id="Text Box 12" o:spid="_x0000_s1060" type="#_x0000_t202" style="position:absolute;left:3116;top:5491;width:3374;height:3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" filled="f" stroked="f" strokeweight=".5pt">
                        <v:textbox>
                          <w:txbxContent>
                            <w:p w14:paraId="582DD77F" w14:textId="4708CEBA" w:rsidR="00352694" w:rsidRPr="00456741" w:rsidRDefault="00B12673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  <w:position w:val="-6"/>
                                </w:rPr>
                                <w:object w:dxaOrig="380" w:dyaOrig="440" w14:anchorId="7148ADE6">
                                  <v:shape id="_x0000_i1189" type="#_x0000_t75" style="width:18.25pt;height:21.85pt" o:ole="">
                                    <v:imagedata r:id="rId13" o:title=""/>
                                  </v:shape>
                                  <o:OLEObject Type="Embed" ProgID="Equation.DSMT4" ShapeID="_x0000_i1189" DrawAspect="Content" ObjectID="_1795592940" r:id="rId15"/>
                                </w:object>
                              </w:r>
                              <w:r w:rsidR="00352694" w:rsidRPr="00456741">
                                <w:rPr>
                                  <w:b/>
                                  <w:bCs/>
                                  <w:i/>
                                  <w:iCs/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3" o:spid="_x0000_s1061" type="#_x0000_t202" style="position:absolute;left:17457;top:3852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" filled="f" stroked="f" strokeweight=".5pt">
                        <v:textbox>
                          <w:txbxContent>
                            <w:p w14:paraId="2D19BDAD" w14:textId="77777777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14" o:spid="_x0000_s1062" type="#_x0000_t202" style="position:absolute;left:13915;top:-634;width:2878;height:26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" filled="f" stroked="f" strokeweight=".5pt">
                        <v:textbox>
                          <w:txbxContent>
                            <w:p w14:paraId="242C1DF6" w14:textId="77777777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15" o:spid="_x0000_s1063" type="#_x0000_t202" style="position:absolute;left:6764;top:-1042;width:2284;height:2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" filled="f" stroked="f" strokeweight=".5pt">
                        <v:textbox>
                          <w:txbxContent>
                            <w:p w14:paraId="72D9824B" w14:textId="77777777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z</w:t>
                              </w:r>
                            </w:p>
                          </w:txbxContent>
                        </v:textbox>
                      </v:shape>
                      <v:shape id="Text Box 13" o:spid="_x0000_s1064" type="#_x0000_t202" style="position:absolute;left:-418;top:3852;width:2234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" filled="f" stroked="f" strokeweight=".5pt">
                        <v:textbox>
                          <w:txbxContent>
                            <w:p w14:paraId="5BE2385E" w14:textId="38313A42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13" o:spid="_x0000_s1065" type="#_x0000_t202" style="position:absolute;left:2101;top:9038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xF/xgAAANsAAAAPAAAAZHJzL2Rvd25yZXYueG1sRI9Ba8JA&#10;FITvBf/D8oTe6kZL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zM8Rf8YAAADbAAAA&#10;DwAAAAAAAAAAAAAAAAAHAgAAZHJzL2Rvd25yZXYueG1sUEsFBgAAAAADAAMAtwAAAPoCAAAAAA==&#10;" filled="f" stroked="f" strokeweight=".5pt">
                        <v:textbox>
                          <w:txbxContent>
                            <w:p w14:paraId="5A901E8B" w14:textId="7662E27B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u</w:t>
                              </w:r>
                            </w:p>
                          </w:txbxContent>
                        </v:textbox>
                      </v:shape>
                      <v:shape id="Text Box 13" o:spid="_x0000_s1066" type="#_x0000_t202" style="position:absolute;left:8159;top:587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okLxgAAANsAAAAPAAAAZHJzL2Rvd25yZXYueG1sRI9Ba8JA&#10;FITvBf/D8oTe6kZp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QyaJC8YAAADbAAAA&#10;DwAAAAAAAAAAAAAAAAAHAgAAZHJzL2Rvd25yZXYueG1sUEsFBgAAAAADAAMAtwAAAPoCAAAAAA==&#10;" filled="f" stroked="f" strokeweight=".5pt">
                        <v:textbox>
                          <w:txbxContent>
                            <w:p w14:paraId="4A976D89" w14:textId="6743F3BE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13" o:spid="_x0000_s1067" type="#_x0000_t202" style="position:absolute;left:8692;top:2263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" filled="f" stroked="f" strokeweight=".5pt">
                        <v:textbox>
                          <w:txbxContent>
                            <w:p w14:paraId="314BAFD7" w14:textId="3F87208D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۲</w:t>
                              </w:r>
                            </w:p>
                          </w:txbxContent>
                        </v:textbox>
                      </v:shape>
                      <v:shape id="Text Box 13" o:spid="_x0000_s1068" type="#_x0000_t202" style="position:absolute;left:6241;top:3152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" filled="f" stroked="f" strokeweight=".5pt">
                        <v:textbox>
                          <w:txbxContent>
                            <w:p w14:paraId="6CFA90CC" w14:textId="071952B4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۳</w:t>
                              </w:r>
                            </w:p>
                          </w:txbxContent>
                        </v:textbox>
                      </v:shape>
                      <v:shape id="Text Box 13" o:spid="_x0000_s1069" type="#_x0000_t202" style="position:absolute;left:5262;top:6035;width:2234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" filled="f" stroked="f" strokeweight=".5pt">
                        <v:textbox>
                          <w:txbxContent>
                            <w:p w14:paraId="05915BA6" w14:textId="4BF8B1EF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۴</w:t>
                              </w:r>
                            </w:p>
                          </w:txbxContent>
                        </v:textbox>
                      </v:shape>
                      <v:shape id="Text Box 13" o:spid="_x0000_s1070" type="#_x0000_t202" style="position:absolute;left:8948;top:6606;width:2235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4MO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jA1fwg+Q2S8AAAD//wMAUEsBAi0AFAAGAAgAAAAhANvh9svuAAAAhQEAABMAAAAAAAAAAAAA&#10;AAAAAAAAAFtDb250ZW50X1R5cGVzXS54bWxQSwECLQAUAAYACAAAACEAWvQsW78AAAAVAQAACwAA&#10;AAAAAAAAAAAAAAAfAQAAX3JlbHMvLnJlbHNQSwECLQAUAAYACAAAACEAwmuDDsMAAADbAAAADwAA&#10;AAAAAAAAAAAAAAAHAgAAZHJzL2Rvd25yZXYueG1sUEsFBgAAAAADAAMAtwAAAPcCAAAAAA==&#10;" filled="f" stroked="f" strokeweight=".5pt">
                        <v:textbox>
                          <w:txbxContent>
                            <w:p w14:paraId="427A45DC" w14:textId="7B2F6463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۵</w:t>
                              </w:r>
                            </w:p>
                          </w:txbxContent>
                        </v:textbox>
                      </v:shape>
                      <v:shape id="Text Box 13" o:spid="_x0000_s1071" type="#_x0000_t202" style="position:absolute;left:10215;top:3696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" filled="f" stroked="f" strokeweight=".5pt">
                        <v:textbox>
                          <w:txbxContent>
                            <w:p w14:paraId="670DC534" w14:textId="67E37B05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352694"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>در</w:t>
            </w:r>
            <w:r w:rsidR="00352694"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شکل مقابل اگر اندازه</w:t>
            </w:r>
            <w:r w:rsidR="00B12673" w:rsidRPr="00CB3507">
              <w:rPr>
                <w:b/>
                <w:bCs/>
                <w:noProof/>
                <w:color w:val="000000"/>
                <w:position w:val="-14"/>
                <w:sz w:val="26"/>
                <w:szCs w:val="26"/>
                <w:lang w:bidi="fa-IR"/>
              </w:rPr>
              <w:object w:dxaOrig="1040" w:dyaOrig="520" w14:anchorId="1591460E">
                <v:shape id="_x0000_i1184" type="#_x0000_t75" style="width:51.95pt;height:25.5pt" o:ole="">
                  <v:imagedata r:id="rId16" o:title=""/>
                </v:shape>
                <o:OLEObject Type="Embed" ProgID="Equation.DSMT4" ShapeID="_x0000_i1184" DrawAspect="Content" ObjectID="_1795592931" r:id="rId17"/>
              </w:object>
            </w:r>
            <w:r w:rsidR="00352694"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باشد‌:</w:t>
            </w:r>
          </w:p>
          <w:p w14:paraId="633705C8" w14:textId="59999C76" w:rsidR="00352694" w:rsidRPr="00CB3507" w:rsidRDefault="00352694" w:rsidP="00BA3193">
            <w:pPr>
              <w:rPr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</w:pP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اندازه زاویه های خواسته شده زیر را بنویسید.</w:t>
            </w:r>
          </w:p>
          <w:p w14:paraId="15A487E3" w14:textId="450E66EE" w:rsidR="00352694" w:rsidRPr="00CB3507" w:rsidRDefault="00352694" w:rsidP="00CB3507">
            <w:pPr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</w:pP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                </w:t>
            </w:r>
            <w:r w:rsidRPr="00CB3507">
              <w:rPr>
                <w:b/>
                <w:bCs/>
                <w:noProof/>
                <w:color w:val="000000"/>
                <w:sz w:val="26"/>
                <w:szCs w:val="26"/>
                <w:lang w:bidi="fa-IR"/>
              </w:rPr>
              <w:t xml:space="preserve"> </w:t>
            </w:r>
            <w:r w:rsidR="00B12673" w:rsidRPr="00CB3507">
              <w:rPr>
                <w:b/>
                <w:bCs/>
                <w:position w:val="-14"/>
                <w:sz w:val="26"/>
                <w:szCs w:val="26"/>
                <w:lang w:bidi="fa-IR"/>
              </w:rPr>
              <w:object w:dxaOrig="1100" w:dyaOrig="460" w14:anchorId="39B43CED">
                <v:shape id="_x0000_i1185" type="#_x0000_t75" style="width:54.7pt;height:24.6pt" o:ole="">
                  <v:imagedata r:id="rId18" o:title=""/>
                </v:shape>
                <o:OLEObject Type="Embed" ProgID="Equation.DSMT4" ShapeID="_x0000_i1185" DrawAspect="Content" ObjectID="_1795592932" r:id="rId19"/>
              </w:object>
            </w:r>
            <w:r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</w:t>
            </w:r>
            <w:r w:rsidR="00B12673" w:rsidRPr="00CB3507">
              <w:rPr>
                <w:b/>
                <w:bCs/>
                <w:position w:val="-14"/>
                <w:sz w:val="26"/>
                <w:szCs w:val="26"/>
                <w:lang w:bidi="fa-IR"/>
              </w:rPr>
              <w:object w:dxaOrig="1060" w:dyaOrig="460" w14:anchorId="6C359A98">
                <v:shape id="_x0000_i1186" type="#_x0000_t75" style="width:54.7pt;height:24.6pt" o:ole="">
                  <v:imagedata r:id="rId20" o:title=""/>
                </v:shape>
                <o:OLEObject Type="Embed" ProgID="Equation.DSMT4" ShapeID="_x0000_i1186" DrawAspect="Content" ObjectID="_1795592933" r:id="rId21"/>
              </w:object>
            </w:r>
            <w:r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   </w:t>
            </w:r>
          </w:p>
          <w:p w14:paraId="75DC23D5" w14:textId="31501988" w:rsidR="00352694" w:rsidRPr="00CB3507" w:rsidRDefault="00352694" w:rsidP="00BA3193">
            <w:pPr>
              <w:rPr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</w:pP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                </w:t>
            </w:r>
            <w:r w:rsidR="00B12673" w:rsidRPr="00CB3507">
              <w:rPr>
                <w:b/>
                <w:bCs/>
                <w:position w:val="-14"/>
                <w:sz w:val="26"/>
                <w:szCs w:val="26"/>
                <w:lang w:bidi="fa-IR"/>
              </w:rPr>
              <w:object w:dxaOrig="1120" w:dyaOrig="460" w14:anchorId="7358A0BE">
                <v:shape id="_x0000_i1187" type="#_x0000_t75" style="width:56.5pt;height:24.6pt" o:ole="">
                  <v:imagedata r:id="rId22" o:title=""/>
                </v:shape>
                <o:OLEObject Type="Embed" ProgID="Equation.DSMT4" ShapeID="_x0000_i1187" DrawAspect="Content" ObjectID="_1795592934" r:id="rId23"/>
              </w:object>
            </w:r>
            <w:r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</w:t>
            </w:r>
            <w:r w:rsidR="00B12673" w:rsidRPr="00CB3507">
              <w:rPr>
                <w:b/>
                <w:bCs/>
                <w:position w:val="-14"/>
                <w:sz w:val="26"/>
                <w:szCs w:val="26"/>
                <w:lang w:bidi="fa-IR"/>
              </w:rPr>
              <w:object w:dxaOrig="1120" w:dyaOrig="460" w14:anchorId="3F9684A6">
                <v:shape id="_x0000_i1188" type="#_x0000_t75" style="width:56.5pt;height:24.6pt" o:ole="">
                  <v:imagedata r:id="rId24" o:title=""/>
                </v:shape>
                <o:OLEObject Type="Embed" ProgID="Equation.DSMT4" ShapeID="_x0000_i1188" DrawAspect="Content" ObjectID="_1795592935" r:id="rId25"/>
              </w:object>
            </w: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                    </w:t>
            </w:r>
          </w:p>
        </w:tc>
        <w:tc>
          <w:tcPr>
            <w:tcW w:w="574" w:type="dxa"/>
            <w:vAlign w:val="center"/>
          </w:tcPr>
          <w:p w14:paraId="1957A834" w14:textId="12461CF9" w:rsidR="00352694" w:rsidRPr="00CB3507" w:rsidRDefault="00BA31C8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۲</w:t>
            </w:r>
          </w:p>
        </w:tc>
      </w:tr>
      <w:tr w:rsidR="00352694" w:rsidRPr="00CB3507" w14:paraId="4B34AD43" w14:textId="77777777" w:rsidTr="001370E1">
        <w:trPr>
          <w:trHeight w:val="1625"/>
          <w:jc w:val="center"/>
        </w:trPr>
        <w:tc>
          <w:tcPr>
            <w:tcW w:w="572" w:type="dxa"/>
          </w:tcPr>
          <w:p w14:paraId="406A3F13" w14:textId="1AE12B15" w:rsidR="00352694" w:rsidRPr="00CB3507" w:rsidRDefault="0002387D" w:rsidP="00BA3193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6</w:t>
            </w:r>
          </w:p>
        </w:tc>
        <w:tc>
          <w:tcPr>
            <w:tcW w:w="9640" w:type="dxa"/>
            <w:gridSpan w:val="3"/>
          </w:tcPr>
          <w:p w14:paraId="6EBE84A2" w14:textId="6044859C" w:rsidR="00174FA9" w:rsidRPr="00CB3507" w:rsidRDefault="00174FA9" w:rsidP="001370E1">
            <w:pPr>
              <w:rPr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</w:pP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853824" behindDoc="0" locked="0" layoutInCell="1" allowOverlap="1" wp14:anchorId="084EC102" wp14:editId="032371E3">
                      <wp:simplePos x="0" y="0"/>
                      <wp:positionH relativeFrom="column">
                        <wp:posOffset>-47943</wp:posOffset>
                      </wp:positionH>
                      <wp:positionV relativeFrom="paragraph">
                        <wp:posOffset>63376</wp:posOffset>
                      </wp:positionV>
                      <wp:extent cx="1920765" cy="988937"/>
                      <wp:effectExtent l="0" t="0" r="3810" b="1905"/>
                      <wp:wrapNone/>
                      <wp:docPr id="11" name="Group 1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20765" cy="988937"/>
                                <a:chOff x="0" y="0"/>
                                <a:chExt cx="2321295" cy="1195562"/>
                              </a:xfrm>
                            </wpg:grpSpPr>
                            <wpg:grpSp>
                              <wpg:cNvPr id="252" name="Group 252"/>
                              <wpg:cNvGrpSpPr/>
                              <wpg:grpSpPr>
                                <a:xfrm>
                                  <a:off x="0" y="0"/>
                                  <a:ext cx="2321295" cy="1194395"/>
                                  <a:chOff x="2045453" y="103367"/>
                                  <a:chExt cx="2321295" cy="1194395"/>
                                </a:xfrm>
                              </wpg:grpSpPr>
                              <wpg:grpSp>
                                <wpg:cNvPr id="466" name="Group 466"/>
                                <wpg:cNvGrpSpPr/>
                                <wpg:grpSpPr>
                                  <a:xfrm>
                                    <a:off x="2045453" y="103367"/>
                                    <a:ext cx="2321295" cy="1194395"/>
                                    <a:chOff x="1924579" y="103367"/>
                                    <a:chExt cx="2321295" cy="1194395"/>
                                  </a:xfrm>
                                </wpg:grpSpPr>
                                <wps:wsp>
                                  <wps:cNvPr id="470" name="Straight Arrow Connector 470"/>
                                  <wps:cNvCnPr/>
                                  <wps:spPr>
                                    <a:xfrm flipV="1">
                                      <a:off x="2065730" y="1024797"/>
                                      <a:ext cx="2065617" cy="7944"/>
                                    </a:xfrm>
                                    <a:prstGeom prst="straightConnector1">
                                      <a:avLst/>
                                    </a:prstGeom>
                                    <a:ln w="19050">
                                      <a:solidFill>
                                        <a:schemeClr val="tx1"/>
                                      </a:solidFill>
                                      <a:headEnd type="triangle"/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32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586179" y="103367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78E441E5" w14:textId="77777777" w:rsidR="00352694" w:rsidRPr="001A3703" w:rsidRDefault="00352694" w:rsidP="00114396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</w:pPr>
                                        <w:r w:rsidRPr="00AE34A7">
                                          <w:rPr>
                                            <w:i/>
                                            <w:iCs/>
                                            <w:position w:val="-4"/>
                                            <w:sz w:val="19"/>
                                            <w:szCs w:val="19"/>
                                          </w:rPr>
                                          <w:object w:dxaOrig="260" w:dyaOrig="260" w14:anchorId="14CF89C0">
                                            <v:shape id="_x0000_i1037" type="#_x0000_t75" style="width:14.6pt;height:14.6pt" o:ole="">
                                              <v:imagedata r:id="rId26" o:title=""/>
                                            </v:shape>
                                            <o:OLEObject Type="Embed" ProgID="Equation.DSMT4" ShapeID="_x0000_i1037" DrawAspect="Content" ObjectID="_1795592941" r:id="rId27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  <wps:wsp>
                                  <wps:cNvPr id="245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282884" y="1005280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DBA7F21" w14:textId="77777777" w:rsidR="00352694" w:rsidRPr="001A3703" w:rsidRDefault="00352694" w:rsidP="00114396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</w:rPr>
                                        </w:pPr>
                                        <w:r w:rsidRPr="00AE34A7">
                                          <w:rPr>
                                            <w:i/>
                                            <w:iCs/>
                                            <w:position w:val="-4"/>
                                            <w:sz w:val="19"/>
                                            <w:szCs w:val="19"/>
                                          </w:rPr>
                                          <w:object w:dxaOrig="255" w:dyaOrig="255" w14:anchorId="67C0E267">
                                            <v:shape id="_x0000_i1039" type="#_x0000_t75" style="width:14.6pt;height:14.6pt" o:ole="">
                                              <v:imagedata r:id="rId28" o:title=""/>
                                            </v:shape>
                                            <o:OLEObject Type="Embed" ProgID="Equation.DSMT4" ShapeID="_x0000_i1039" DrawAspect="Content" ObjectID="_1795592942" r:id="rId29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  <wps:wsp>
                                  <wps:cNvPr id="247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910885" y="768844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AF4AEA0" w14:textId="77777777" w:rsidR="00352694" w:rsidRPr="001A3703" w:rsidRDefault="00352694" w:rsidP="00114396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</w:pPr>
                                        <w:r w:rsidRPr="00AE34A7">
                                          <w:rPr>
                                            <w:i/>
                                            <w:iCs/>
                                            <w:position w:val="-10"/>
                                            <w:sz w:val="19"/>
                                            <w:szCs w:val="19"/>
                                          </w:rPr>
                                          <w:object w:dxaOrig="255" w:dyaOrig="255" w14:anchorId="4AAD070F">
                                            <v:shape id="_x0000_i1041" type="#_x0000_t75" style="width:14.6pt;height:14.6pt" o:ole="">
                                              <v:imagedata r:id="rId30" o:title=""/>
                                            </v:shape>
                                            <o:OLEObject Type="Embed" ProgID="Equation.DSMT4" ShapeID="_x0000_i1041" DrawAspect="Content" ObjectID="_1795592943" r:id="rId31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  <wps:wsp>
                                  <wps:cNvPr id="249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924579" y="785304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111C4E09" w14:textId="23FE2332" w:rsidR="00352694" w:rsidRPr="001A3703" w:rsidRDefault="00352694" w:rsidP="00114396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</w:pPr>
                                        <w:r w:rsidRPr="00AE34A7">
                                          <w:rPr>
                                            <w:i/>
                                            <w:iCs/>
                                            <w:position w:val="-6"/>
                                            <w:sz w:val="19"/>
                                            <w:szCs w:val="19"/>
                                          </w:rPr>
                                          <w:object w:dxaOrig="220" w:dyaOrig="220" w14:anchorId="356F7D07">
                                            <v:shape id="_x0000_i1043" type="#_x0000_t75" style="width:10.95pt;height:10.95pt" o:ole="">
                                              <v:imagedata r:id="rId32" o:title=""/>
                                            </v:shape>
                                            <o:OLEObject Type="Embed" ProgID="Equation.DSMT4" ShapeID="_x0000_i1043" DrawAspect="Content" ObjectID="_1795592944" r:id="rId33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  <wps:wsp>
                                  <wps:cNvPr id="151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364261" y="1007400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0CFF47D9" w14:textId="3AA56E13" w:rsidR="00352694" w:rsidRPr="001A3703" w:rsidRDefault="00352694" w:rsidP="00114396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</w:rPr>
                                        </w:pPr>
                                        <w:r w:rsidRPr="00FA7038">
                                          <w:rPr>
                                            <w:i/>
                                            <w:iCs/>
                                            <w:position w:val="-6"/>
                                            <w:sz w:val="19"/>
                                            <w:szCs w:val="19"/>
                                          </w:rPr>
                                          <w:object w:dxaOrig="260" w:dyaOrig="279" w14:anchorId="7DE9CA35">
                                            <v:shape id="_x0000_i1045" type="#_x0000_t75" style="width:14.6pt;height:12.75pt" o:ole="">
                                              <v:imagedata r:id="rId34" o:title=""/>
                                            </v:shape>
                                            <o:OLEObject Type="Embed" ProgID="Equation.DSMT4" ShapeID="_x0000_i1045" DrawAspect="Content" ObjectID="_1795592945" r:id="rId35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51" name="Isosceles Triangle 251"/>
                                <wps:cNvSpPr/>
                                <wps:spPr>
                                  <a:xfrm>
                                    <a:off x="2631882" y="341906"/>
                                    <a:ext cx="1025718" cy="683812"/>
                                  </a:xfrm>
                                  <a:prstGeom prst="triangle">
                                    <a:avLst>
                                      <a:gd name="adj" fmla="val 25430"/>
                                    </a:avLst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5" name="Arc 5"/>
                              <wps:cNvSpPr/>
                              <wps:spPr>
                                <a:xfrm rot="18000000">
                                  <a:off x="321103" y="806783"/>
                                  <a:ext cx="470950" cy="306607"/>
                                </a:xfrm>
                                <a:prstGeom prst="arc">
                                  <a:avLst>
                                    <a:gd name="adj1" fmla="val 14933384"/>
                                    <a:gd name="adj2" fmla="val 21335646"/>
                                  </a:avLst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Text Box 8"/>
                              <wps:cNvSpPr txBox="1"/>
                              <wps:spPr>
                                <a:xfrm>
                                  <a:off x="306433" y="405882"/>
                                  <a:ext cx="346366" cy="436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2CFF5F8" w14:textId="1D65B879" w:rsidR="00352694" w:rsidRPr="00D159FA" w:rsidRDefault="00352694">
                                    <w:pPr>
                                      <w:rPr>
                                        <w:rFonts w:cs="0 Nazanin Bold"/>
                                        <w:b/>
                                        <w:bCs/>
                                        <w:sz w:val="28"/>
                                        <w:szCs w:val="28"/>
                                        <w:rtl/>
                                        <w:lang w:bidi="fa-IR"/>
                                      </w:rPr>
                                    </w:pPr>
                                    <w:r w:rsidRPr="00D159FA">
                                      <w:rPr>
                                        <w:rFonts w:cs="0 Nazanin Bold" w:hint="cs"/>
                                        <w:b/>
                                        <w:bCs/>
                                        <w:sz w:val="28"/>
                                        <w:szCs w:val="28"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84EC102" id="Group 11" o:spid="_x0000_s1072" style="position:absolute;left:0;text-align:left;margin-left:-3.8pt;margin-top:5pt;width:151.25pt;height:77.85pt;z-index:251853824" coordsize="23212,11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">
                      <v:group id="Group 252" o:spid="_x0000_s1073" style="position:absolute;width:23212;height:11943" coordorigin="20454,1033" coordsize="23212,119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O/R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yTiB95lwBOT8BQAA//8DAFBLAQItABQABgAIAAAAIQDb4fbL7gAAAIUBAAATAAAAAAAAAAAA&#10;AAAAAAAAAABbQ29udGVudF9UeXBlc10ueG1sUEsBAi0AFAAGAAgAAAAhAFr0LFu/AAAAFQEAAAsA&#10;AAAAAAAAAAAAAAAAHwEAAF9yZWxzLy5yZWxzUEsBAi0AFAAGAAgAAAAhABzM79HEAAAA3AAAAA8A&#10;AAAAAAAAAAAAAAAABwIAAGRycy9kb3ducmV2LnhtbFBLBQYAAAAAAwADALcAAAD4AgAAAAA=&#10;">
                        <v:group id="Group 466" o:spid="_x0000_s1074" style="position:absolute;left:20454;top:1033;width:23213;height:11944" coordorigin="19245,1033" coordsize="23212,119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OGX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">
                          <v:shape id="Straight Arrow Connector 470" o:spid="_x0000_s1075" type="#_x0000_t32" style="position:absolute;left:20657;top:10247;width:20656;height: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" strokecolor="black [3213]" strokeweight="1.5pt">
                            <v:stroke startarrow="block" endarrow="block"/>
                          </v:shape>
                          <v:shape id="Text Box 255" o:spid="_x0000_s1076" type="#_x0000_t202" style="position:absolute;left:25861;top:1033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" filled="f" stroked="f">
                            <v:textbox inset="1.98119mm,.99061mm,1.98119mm,.99061mm">
                              <w:txbxContent>
                                <w:p w14:paraId="78E441E5" w14:textId="77777777" w:rsidR="00352694" w:rsidRPr="001A3703" w:rsidRDefault="00352694" w:rsidP="00114396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</w:pPr>
                                  <w:r w:rsidRPr="00AE34A7">
                                    <w:rPr>
                                      <w:i/>
                                      <w:iCs/>
                                      <w:position w:val="-4"/>
                                      <w:sz w:val="19"/>
                                      <w:szCs w:val="19"/>
                                    </w:rPr>
                                    <w:object w:dxaOrig="260" w:dyaOrig="260" w14:anchorId="14CF89C0">
                                      <v:shape id="_x0000_i1037" type="#_x0000_t75" style="width:14.6pt;height:14.6pt" o:ole="">
                                        <v:imagedata r:id="rId26" o:title=""/>
                                      </v:shape>
                                      <o:OLEObject Type="Embed" ProgID="Equation.DSMT4" ShapeID="_x0000_i1037" DrawAspect="Content" ObjectID="_1795592941" r:id="rId36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55" o:spid="_x0000_s1077" type="#_x0000_t202" style="position:absolute;left:22828;top:10052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" filled="f" stroked="f">
                            <v:textbox inset="1.98119mm,.99061mm,1.98119mm,.99061mm">
                              <w:txbxContent>
                                <w:p w14:paraId="6DBA7F21" w14:textId="77777777" w:rsidR="00352694" w:rsidRPr="001A3703" w:rsidRDefault="00352694" w:rsidP="00114396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</w:rPr>
                                  </w:pPr>
                                  <w:r w:rsidRPr="00AE34A7">
                                    <w:rPr>
                                      <w:i/>
                                      <w:iCs/>
                                      <w:position w:val="-4"/>
                                      <w:sz w:val="19"/>
                                      <w:szCs w:val="19"/>
                                    </w:rPr>
                                    <w:object w:dxaOrig="255" w:dyaOrig="255" w14:anchorId="67C0E267">
                                      <v:shape id="_x0000_i1039" type="#_x0000_t75" style="width:14.6pt;height:14.6pt" o:ole="">
                                        <v:imagedata r:id="rId28" o:title=""/>
                                      </v:shape>
                                      <o:OLEObject Type="Embed" ProgID="Equation.DSMT4" ShapeID="_x0000_i1039" DrawAspect="Content" ObjectID="_1795592942" r:id="rId37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55" o:spid="_x0000_s1078" type="#_x0000_t202" style="position:absolute;left:39108;top:7688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" filled="f" stroked="f">
                            <v:textbox inset="1.98119mm,.99061mm,1.98119mm,.99061mm">
                              <w:txbxContent>
                                <w:p w14:paraId="6AF4AEA0" w14:textId="77777777" w:rsidR="00352694" w:rsidRPr="001A3703" w:rsidRDefault="00352694" w:rsidP="00114396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</w:pPr>
                                  <w:r w:rsidRPr="00AE34A7">
                                    <w:rPr>
                                      <w:i/>
                                      <w:iCs/>
                                      <w:position w:val="-10"/>
                                      <w:sz w:val="19"/>
                                      <w:szCs w:val="19"/>
                                    </w:rPr>
                                    <w:object w:dxaOrig="255" w:dyaOrig="255" w14:anchorId="4AAD070F">
                                      <v:shape id="_x0000_i1041" type="#_x0000_t75" style="width:14.6pt;height:14.6pt" o:ole="">
                                        <v:imagedata r:id="rId30" o:title=""/>
                                      </v:shape>
                                      <o:OLEObject Type="Embed" ProgID="Equation.DSMT4" ShapeID="_x0000_i1041" DrawAspect="Content" ObjectID="_1795592943" r:id="rId38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55" o:spid="_x0000_s1079" type="#_x0000_t202" style="position:absolute;left:19245;top:7853;width:3350;height:2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" filled="f" stroked="f">
                            <v:textbox inset="1.98119mm,.99061mm,1.98119mm,.99061mm">
                              <w:txbxContent>
                                <w:p w14:paraId="111C4E09" w14:textId="23FE2332" w:rsidR="00352694" w:rsidRPr="001A3703" w:rsidRDefault="00352694" w:rsidP="00114396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</w:pPr>
                                  <w:r w:rsidRPr="00AE34A7">
                                    <w:rPr>
                                      <w:i/>
                                      <w:iCs/>
                                      <w:position w:val="-6"/>
                                      <w:sz w:val="19"/>
                                      <w:szCs w:val="19"/>
                                    </w:rPr>
                                    <w:object w:dxaOrig="220" w:dyaOrig="220" w14:anchorId="356F7D07">
                                      <v:shape id="_x0000_i1043" type="#_x0000_t75" style="width:10.95pt;height:10.95pt" o:ole="">
                                        <v:imagedata r:id="rId32" o:title=""/>
                                      </v:shape>
                                      <o:OLEObject Type="Embed" ProgID="Equation.DSMT4" ShapeID="_x0000_i1043" DrawAspect="Content" ObjectID="_1795592944" r:id="rId39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55" o:spid="_x0000_s1080" type="#_x0000_t202" style="position:absolute;left:33642;top:10074;width:3350;height:2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" filled="f" stroked="f">
                            <v:textbox inset="1.98119mm,.99061mm,1.98119mm,.99061mm">
                              <w:txbxContent>
                                <w:p w14:paraId="0CFF47D9" w14:textId="3AA56E13" w:rsidR="00352694" w:rsidRPr="001A3703" w:rsidRDefault="00352694" w:rsidP="00114396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</w:rPr>
                                  </w:pPr>
                                  <w:r w:rsidRPr="00FA7038">
                                    <w:rPr>
                                      <w:i/>
                                      <w:iCs/>
                                      <w:position w:val="-6"/>
                                      <w:sz w:val="19"/>
                                      <w:szCs w:val="19"/>
                                    </w:rPr>
                                    <w:object w:dxaOrig="260" w:dyaOrig="279" w14:anchorId="7DE9CA35">
                                      <v:shape id="_x0000_i1045" type="#_x0000_t75" style="width:14.6pt;height:12.75pt" o:ole="">
                                        <v:imagedata r:id="rId34" o:title=""/>
                                      </v:shape>
                                      <o:OLEObject Type="Embed" ProgID="Equation.DSMT4" ShapeID="_x0000_i1045" DrawAspect="Content" ObjectID="_1795592945" r:id="rId40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</v:group>
                        <v:shapetype id="_x0000_t5" coordsize="21600,21600" o:spt="5" adj="10800" path="m@0,l,21600r21600,xe">
                          <v:stroke joinstyle="miter"/>
                          <v:formulas>
                            <v:f eqn="val #0"/>
                            <v:f eqn="prod #0 1 2"/>
                            <v:f eqn="sum @1 10800 0"/>
                          </v:formulas>
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<v:handles>
                            <v:h position="#0,topLeft" xrange="0,21600"/>
                          </v:handles>
                        </v:shapetype>
                        <v:shape id="Isosceles Triangle 251" o:spid="_x0000_s1081" type="#_x0000_t5" style="position:absolute;left:26318;top:3419;width:10258;height:68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" adj="5493" filled="f" strokecolor="black [3213]" strokeweight="2pt"/>
                      </v:group>
                      <v:shape id="Arc 5" o:spid="_x0000_s1082" style="position:absolute;left:3210;top:8068;width:4709;height:3066;rotation:-60;visibility:visible;mso-wrap-style:square;v-text-anchor:middle" coordsize="470950,306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" path="m178074,4625nsc226893,-3364,278360,-957,324924,11492v79079,21142,134347,68525,144394,123795l235475,153304,178074,4625xem178074,4625nfc226893,-3364,278360,-957,324924,11492v79079,21142,134347,68525,144394,123795e" filled="f" strokecolor="black [3213]" strokeweight="1.5pt">
                        <v:path arrowok="t" o:connecttype="custom" o:connectlocs="178074,4625;324924,11492;469318,135287" o:connectangles="0,0,0"/>
                      </v:shape>
                      <v:shape id="Text Box 8" o:spid="_x0000_s1083" type="#_x0000_t202" style="position:absolute;left:3064;top:4058;width:3463;height:4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    <v:textbox>
                          <w:txbxContent>
                            <w:p w14:paraId="22CFF5F8" w14:textId="1D65B879" w:rsidR="00352694" w:rsidRPr="00D159FA" w:rsidRDefault="00352694">
                              <w:pPr>
                                <w:rPr>
                                  <w:rFonts w:cs="0 Nazanin Bold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fa-IR"/>
                                </w:rPr>
                              </w:pPr>
                              <w:r w:rsidRPr="00D159FA">
                                <w:rPr>
                                  <w:rFonts w:cs="0 Nazanin Bold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>با توجه به شکل مقابل هر یک از موارد خواسته شده را بنویسید.</w:t>
            </w:r>
          </w:p>
          <w:p w14:paraId="1BB535AA" w14:textId="6F83AD09" w:rsidR="00352694" w:rsidRPr="00CB3507" w:rsidRDefault="00352694" w:rsidP="001370E1">
            <w:pPr>
              <w:rPr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</w:pP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الف) نام </w:t>
            </w:r>
            <w:r w:rsidR="001370E1"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>یک</w:t>
            </w: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پاره خط: </w:t>
            </w: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>...............</w:t>
            </w:r>
            <w:r w:rsidR="001370E1"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           </w:t>
            </w: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ب) نام </w:t>
            </w:r>
            <w:r w:rsidR="001370E1"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>یک</w:t>
            </w: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نیم خط : </w:t>
            </w: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>...............</w:t>
            </w:r>
            <w:r w:rsidR="00BA3193"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</w:t>
            </w:r>
          </w:p>
          <w:p w14:paraId="6444578C" w14:textId="77777777" w:rsidR="003A00B5" w:rsidRPr="00CB3507" w:rsidRDefault="00352694" w:rsidP="001370E1">
            <w:pPr>
              <w:rPr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</w:pP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ج) نام یک خط راست : </w:t>
            </w: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>...............</w:t>
            </w:r>
            <w:r w:rsidR="001370E1"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          </w:t>
            </w:r>
          </w:p>
          <w:p w14:paraId="47028269" w14:textId="59B3E67F" w:rsidR="00352694" w:rsidRPr="00CB3507" w:rsidRDefault="00352694" w:rsidP="001370E1">
            <w:pPr>
              <w:rPr>
                <w:rFonts w:cs="Cambria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</w:pP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د) </w:t>
            </w:r>
            <w:r w:rsidR="003A00B5"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زاویه </w:t>
            </w:r>
            <w:r w:rsidR="003A00B5" w:rsidRPr="00CB3507">
              <w:rPr>
                <w:b/>
                <w:bCs/>
                <w:noProof/>
                <w:color w:val="000000"/>
                <w:position w:val="-14"/>
                <w:sz w:val="26"/>
                <w:szCs w:val="26"/>
                <w:lang w:bidi="fa-IR"/>
              </w:rPr>
              <w:object w:dxaOrig="340" w:dyaOrig="460" w14:anchorId="729025CC">
                <v:shape id="_x0000_i1046" type="#_x0000_t75" style="width:17.3pt;height:21.85pt" o:ole="">
                  <v:imagedata r:id="rId41" o:title=""/>
                </v:shape>
                <o:OLEObject Type="Embed" ProgID="Equation.DSMT4" ShapeID="_x0000_i1046" DrawAspect="Content" ObjectID="_1795592936" r:id="rId42"/>
              </w:object>
            </w:r>
            <w:r w:rsidR="003A00B5"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را با سه حرف بنویسید: ...............</w:t>
            </w:r>
          </w:p>
        </w:tc>
        <w:tc>
          <w:tcPr>
            <w:tcW w:w="574" w:type="dxa"/>
            <w:vAlign w:val="center"/>
          </w:tcPr>
          <w:p w14:paraId="4651CD10" w14:textId="2E4E5243" w:rsidR="00352694" w:rsidRPr="00CB3507" w:rsidRDefault="00BA3193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۱</w:t>
            </w:r>
          </w:p>
        </w:tc>
      </w:tr>
      <w:tr w:rsidR="00352694" w:rsidRPr="00CB3507" w14:paraId="24F6ABEC" w14:textId="77777777" w:rsidTr="00174FA9">
        <w:trPr>
          <w:trHeight w:val="1545"/>
          <w:jc w:val="center"/>
        </w:trPr>
        <w:tc>
          <w:tcPr>
            <w:tcW w:w="572" w:type="dxa"/>
          </w:tcPr>
          <w:p w14:paraId="56BB3F4B" w14:textId="36D1B2A3" w:rsidR="00352694" w:rsidRPr="00CB3507" w:rsidRDefault="0002387D" w:rsidP="00BA3193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7</w:t>
            </w:r>
          </w:p>
        </w:tc>
        <w:tc>
          <w:tcPr>
            <w:tcW w:w="9640" w:type="dxa"/>
            <w:gridSpan w:val="3"/>
          </w:tcPr>
          <w:p w14:paraId="53C9D128" w14:textId="56047D13" w:rsidR="00352694" w:rsidRPr="00CB3507" w:rsidRDefault="00963082" w:rsidP="00BA3193">
            <w:pPr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cs="0 Nazanin Bold"/>
                <w:noProof/>
                <w:sz w:val="26"/>
                <w:szCs w:val="26"/>
                <w:lang w:bidi="fa-IR"/>
              </w:rPr>
              <w:drawing>
                <wp:anchor distT="0" distB="0" distL="114300" distR="114300" simplePos="0" relativeHeight="251855872" behindDoc="0" locked="0" layoutInCell="1" allowOverlap="1" wp14:anchorId="5D33EEBB" wp14:editId="01D4BA3B">
                  <wp:simplePos x="0" y="0"/>
                  <wp:positionH relativeFrom="page">
                    <wp:posOffset>64656</wp:posOffset>
                  </wp:positionH>
                  <wp:positionV relativeFrom="page">
                    <wp:posOffset>1280</wp:posOffset>
                  </wp:positionV>
                  <wp:extent cx="1685499" cy="945174"/>
                  <wp:effectExtent l="0" t="0" r="0" b="762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4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9550" cy="9530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352694" w:rsidRPr="00CB3507">
              <w:rPr>
                <w:rFonts w:hint="cs"/>
                <w:b/>
                <w:bCs/>
                <w:sz w:val="26"/>
                <w:szCs w:val="26"/>
                <w:rtl/>
              </w:rPr>
              <w:t>در هر مورد چه تبدیلی صورت گرفته است؟ (تقارن-انتقال-دوران)</w:t>
            </w:r>
            <w:r w:rsidR="00293D81" w:rsidRPr="00CB3507">
              <w:rPr>
                <w:b/>
                <w:bCs/>
                <w:noProof/>
                <w:sz w:val="26"/>
                <w:szCs w:val="26"/>
                <w:lang w:bidi="fa-IR"/>
              </w:rPr>
              <w:t xml:space="preserve"> </w:t>
            </w:r>
            <w:r w:rsidR="00352694" w:rsidRPr="00CB3507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      </w:t>
            </w:r>
            <w:r w:rsidR="00352694" w:rsidRPr="00CB3507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352694" w:rsidRPr="00CB3507">
              <w:rPr>
                <w:b/>
                <w:bCs/>
                <w:sz w:val="26"/>
                <w:szCs w:val="26"/>
              </w:rPr>
              <w:t xml:space="preserve">     </w:t>
            </w:r>
          </w:p>
          <w:p w14:paraId="1EC676D8" w14:textId="77777777" w:rsidR="00963082" w:rsidRPr="00CB3507" w:rsidRDefault="00AF05B4" w:rsidP="00A1648E">
            <w:pPr>
              <w:tabs>
                <w:tab w:val="left" w:pos="3000"/>
              </w:tabs>
              <w:jc w:val="center"/>
              <w:rPr>
                <w:b/>
                <w:bCs/>
                <w:sz w:val="26"/>
                <w:szCs w:val="26"/>
              </w:rPr>
            </w:pPr>
            <w:r w:rsidRPr="00CB3507">
              <w:rPr>
                <w:b/>
                <w:bCs/>
                <w:sz w:val="26"/>
                <w:szCs w:val="26"/>
              </w:rPr>
              <w:t xml:space="preserve">          </w:t>
            </w:r>
            <w:r w:rsidR="00963082" w:rsidRPr="00CB3507">
              <w:rPr>
                <w:b/>
                <w:bCs/>
                <w:sz w:val="26"/>
                <w:szCs w:val="26"/>
              </w:rPr>
              <w:t xml:space="preserve">                             </w:t>
            </w:r>
          </w:p>
          <w:p w14:paraId="0069C4A0" w14:textId="45F042C4" w:rsidR="00352694" w:rsidRPr="00CB3507" w:rsidRDefault="00963082" w:rsidP="00A1648E">
            <w:pPr>
              <w:tabs>
                <w:tab w:val="left" w:pos="3000"/>
              </w:tabs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B3507">
              <w:rPr>
                <w:b/>
                <w:bCs/>
                <w:sz w:val="26"/>
                <w:szCs w:val="26"/>
              </w:rPr>
              <w:t xml:space="preserve">                                              </w:t>
            </w:r>
            <w:r w:rsidRPr="00CB3507">
              <w:rPr>
                <w:b/>
                <w:bCs/>
                <w:position w:val="-6"/>
                <w:sz w:val="26"/>
                <w:szCs w:val="26"/>
              </w:rPr>
              <w:object w:dxaOrig="5620" w:dyaOrig="460" w14:anchorId="2FFC9FA5">
                <v:shape id="_x0000_i1047" type="#_x0000_t75" style="width:283.45pt;height:21.85pt" o:ole="">
                  <v:imagedata r:id="rId45" o:title=""/>
                </v:shape>
                <o:OLEObject Type="Embed" ProgID="Equation.DSMT4" ShapeID="_x0000_i1047" DrawAspect="Content" ObjectID="_1795592937" r:id="rId46"/>
              </w:object>
            </w:r>
          </w:p>
          <w:p w14:paraId="687807F2" w14:textId="61036E88" w:rsidR="00BA3193" w:rsidRPr="00CB3507" w:rsidRDefault="00352694" w:rsidP="00963082">
            <w:pPr>
              <w:tabs>
                <w:tab w:val="left" w:pos="7359"/>
              </w:tabs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B3507">
              <w:rPr>
                <w:b/>
                <w:bCs/>
                <w:sz w:val="26"/>
                <w:szCs w:val="26"/>
              </w:rPr>
              <w:t xml:space="preserve">                             </w:t>
            </w:r>
            <w:r w:rsidR="00BA3193" w:rsidRPr="00CB3507">
              <w:rPr>
                <w:b/>
                <w:bCs/>
                <w:sz w:val="26"/>
                <w:szCs w:val="26"/>
              </w:rPr>
              <w:t xml:space="preserve">                        </w:t>
            </w: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   </w:t>
            </w:r>
            <w:r w:rsidR="00A1648E" w:rsidRPr="00CB3507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                   </w:t>
            </w: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</w:t>
            </w:r>
          </w:p>
        </w:tc>
        <w:tc>
          <w:tcPr>
            <w:tcW w:w="574" w:type="dxa"/>
            <w:vAlign w:val="center"/>
          </w:tcPr>
          <w:p w14:paraId="5FD5B7BD" w14:textId="60D150FC" w:rsidR="00352694" w:rsidRPr="00CB3507" w:rsidRDefault="00352694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352694" w:rsidRPr="00CB3507" w14:paraId="201A4030" w14:textId="77777777" w:rsidTr="000F09DA">
        <w:trPr>
          <w:trHeight w:val="2248"/>
          <w:jc w:val="center"/>
        </w:trPr>
        <w:tc>
          <w:tcPr>
            <w:tcW w:w="572" w:type="dxa"/>
          </w:tcPr>
          <w:p w14:paraId="737CFA66" w14:textId="270A9097" w:rsidR="00352694" w:rsidRPr="00CB3507" w:rsidRDefault="0002387D" w:rsidP="00BA3193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8</w:t>
            </w:r>
          </w:p>
        </w:tc>
        <w:tc>
          <w:tcPr>
            <w:tcW w:w="9640" w:type="dxa"/>
            <w:gridSpan w:val="3"/>
          </w:tcPr>
          <w:p w14:paraId="5C9883C2" w14:textId="7CA66148" w:rsidR="00352694" w:rsidRPr="00CB3507" w:rsidRDefault="00BA3193" w:rsidP="00352694">
            <w:pPr>
              <w:rPr>
                <w:b/>
                <w:bCs/>
                <w:noProof/>
                <w:sz w:val="26"/>
                <w:szCs w:val="26"/>
                <w:rtl/>
                <w:lang w:val="fa-IR" w:bidi="fa-IR"/>
              </w:rPr>
            </w:pPr>
            <w:r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17984" behindDoc="0" locked="0" layoutInCell="1" allowOverlap="1" wp14:anchorId="690B04B1" wp14:editId="76177ED9">
                      <wp:simplePos x="0" y="0"/>
                      <wp:positionH relativeFrom="column">
                        <wp:posOffset>80137</wp:posOffset>
                      </wp:positionH>
                      <wp:positionV relativeFrom="paragraph">
                        <wp:posOffset>136525</wp:posOffset>
                      </wp:positionV>
                      <wp:extent cx="1149985" cy="1403478"/>
                      <wp:effectExtent l="0" t="0" r="0" b="6350"/>
                      <wp:wrapNone/>
                      <wp:docPr id="253" name="Group 2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49985" cy="1403478"/>
                                <a:chOff x="23869" y="-120259"/>
                                <a:chExt cx="1315598" cy="1605920"/>
                              </a:xfrm>
                            </wpg:grpSpPr>
                            <wpg:grpSp>
                              <wpg:cNvPr id="202" name="Group 202"/>
                              <wpg:cNvGrpSpPr/>
                              <wpg:grpSpPr>
                                <a:xfrm rot="19325498">
                                  <a:off x="321537" y="1843"/>
                                  <a:ext cx="709122" cy="1400776"/>
                                  <a:chOff x="163287" y="-278503"/>
                                  <a:chExt cx="709233" cy="1401417"/>
                                </a:xfrm>
                              </wpg:grpSpPr>
                              <wps:wsp>
                                <wps:cNvPr id="199" name="Isosceles Triangle 199"/>
                                <wps:cNvSpPr/>
                                <wps:spPr>
                                  <a:xfrm rot="18474502" flipV="1">
                                    <a:off x="199670" y="450063"/>
                                    <a:ext cx="1062460" cy="283241"/>
                                  </a:xfrm>
                                  <a:custGeom>
                                    <a:avLst/>
                                    <a:gdLst>
                                      <a:gd name="connsiteX0" fmla="*/ 0 w 1405890"/>
                                      <a:gd name="connsiteY0" fmla="*/ 370840 h 370840"/>
                                      <a:gd name="connsiteX1" fmla="*/ 289937 w 1405890"/>
                                      <a:gd name="connsiteY1" fmla="*/ 0 h 370840"/>
                                      <a:gd name="connsiteX2" fmla="*/ 1405890 w 1405890"/>
                                      <a:gd name="connsiteY2" fmla="*/ 370840 h 370840"/>
                                      <a:gd name="connsiteX3" fmla="*/ 0 w 1405890"/>
                                      <a:gd name="connsiteY3" fmla="*/ 370840 h 370840"/>
                                      <a:gd name="connsiteX0" fmla="*/ 0 w 1612924"/>
                                      <a:gd name="connsiteY0" fmla="*/ 344960 h 370840"/>
                                      <a:gd name="connsiteX1" fmla="*/ 496971 w 1612924"/>
                                      <a:gd name="connsiteY1" fmla="*/ 0 h 370840"/>
                                      <a:gd name="connsiteX2" fmla="*/ 1612924 w 1612924"/>
                                      <a:gd name="connsiteY2" fmla="*/ 370840 h 370840"/>
                                      <a:gd name="connsiteX3" fmla="*/ 0 w 1612924"/>
                                      <a:gd name="connsiteY3" fmla="*/ 344960 h 370840"/>
                                      <a:gd name="connsiteX0" fmla="*/ 0 w 1612924"/>
                                      <a:gd name="connsiteY0" fmla="*/ 362213 h 388093"/>
                                      <a:gd name="connsiteX1" fmla="*/ 586501 w 1612924"/>
                                      <a:gd name="connsiteY1" fmla="*/ 0 h 388093"/>
                                      <a:gd name="connsiteX2" fmla="*/ 1612924 w 1612924"/>
                                      <a:gd name="connsiteY2" fmla="*/ 388093 h 388093"/>
                                      <a:gd name="connsiteX3" fmla="*/ 0 w 1612924"/>
                                      <a:gd name="connsiteY3" fmla="*/ 362213 h 38809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1612924" h="388093">
                                        <a:moveTo>
                                          <a:pt x="0" y="362213"/>
                                        </a:moveTo>
                                        <a:lnTo>
                                          <a:pt x="586501" y="0"/>
                                        </a:lnTo>
                                        <a:lnTo>
                                          <a:pt x="1612924" y="388093"/>
                                        </a:lnTo>
                                        <a:lnTo>
                                          <a:pt x="0" y="3622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1" name="Isosceles Triangle 199"/>
                                <wps:cNvSpPr/>
                                <wps:spPr>
                                  <a:xfrm rot="18474502">
                                    <a:off x="-226321" y="111105"/>
                                    <a:ext cx="1062458" cy="283242"/>
                                  </a:xfrm>
                                  <a:custGeom>
                                    <a:avLst/>
                                    <a:gdLst>
                                      <a:gd name="connsiteX0" fmla="*/ 0 w 1405890"/>
                                      <a:gd name="connsiteY0" fmla="*/ 370840 h 370840"/>
                                      <a:gd name="connsiteX1" fmla="*/ 289937 w 1405890"/>
                                      <a:gd name="connsiteY1" fmla="*/ 0 h 370840"/>
                                      <a:gd name="connsiteX2" fmla="*/ 1405890 w 1405890"/>
                                      <a:gd name="connsiteY2" fmla="*/ 370840 h 370840"/>
                                      <a:gd name="connsiteX3" fmla="*/ 0 w 1405890"/>
                                      <a:gd name="connsiteY3" fmla="*/ 370840 h 370840"/>
                                      <a:gd name="connsiteX0" fmla="*/ 0 w 1612924"/>
                                      <a:gd name="connsiteY0" fmla="*/ 344960 h 370840"/>
                                      <a:gd name="connsiteX1" fmla="*/ 496971 w 1612924"/>
                                      <a:gd name="connsiteY1" fmla="*/ 0 h 370840"/>
                                      <a:gd name="connsiteX2" fmla="*/ 1612924 w 1612924"/>
                                      <a:gd name="connsiteY2" fmla="*/ 370840 h 370840"/>
                                      <a:gd name="connsiteX3" fmla="*/ 0 w 1612924"/>
                                      <a:gd name="connsiteY3" fmla="*/ 344960 h 370840"/>
                                      <a:gd name="connsiteX0" fmla="*/ 0 w 1612924"/>
                                      <a:gd name="connsiteY0" fmla="*/ 362213 h 388093"/>
                                      <a:gd name="connsiteX1" fmla="*/ 586501 w 1612924"/>
                                      <a:gd name="connsiteY1" fmla="*/ 0 h 388093"/>
                                      <a:gd name="connsiteX2" fmla="*/ 1612924 w 1612924"/>
                                      <a:gd name="connsiteY2" fmla="*/ 388093 h 388093"/>
                                      <a:gd name="connsiteX3" fmla="*/ 0 w 1612924"/>
                                      <a:gd name="connsiteY3" fmla="*/ 362213 h 38809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1612924" h="388093">
                                        <a:moveTo>
                                          <a:pt x="0" y="362213"/>
                                        </a:moveTo>
                                        <a:lnTo>
                                          <a:pt x="586501" y="0"/>
                                        </a:lnTo>
                                        <a:lnTo>
                                          <a:pt x="1612924" y="388093"/>
                                        </a:lnTo>
                                        <a:lnTo>
                                          <a:pt x="0" y="3622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03" name="Text Box 203"/>
                              <wps:cNvSpPr txBox="1"/>
                              <wps:spPr>
                                <a:xfrm>
                                  <a:off x="403151" y="-120259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199E1B1" w14:textId="77777777" w:rsidR="00352694" w:rsidRDefault="00352694" w:rsidP="00CC753F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4" name="Text Box 204"/>
                              <wps:cNvSpPr txBox="1"/>
                              <wps:spPr>
                                <a:xfrm>
                                  <a:off x="23869" y="704058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0CCC598" w14:textId="77777777" w:rsidR="00352694" w:rsidRDefault="00352694" w:rsidP="00CC753F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5" name="Text Box 205"/>
                              <wps:cNvSpPr txBox="1"/>
                              <wps:spPr>
                                <a:xfrm>
                                  <a:off x="373517" y="1192926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A58F41D" w14:textId="77777777" w:rsidR="00352694" w:rsidRDefault="00352694" w:rsidP="00CC753F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6" name="Text Box 206"/>
                              <wps:cNvSpPr txBox="1"/>
                              <wps:spPr>
                                <a:xfrm>
                                  <a:off x="1046732" y="675877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80B33BE" w14:textId="77777777" w:rsidR="00352694" w:rsidRDefault="00352694" w:rsidP="00CC753F">
                                    <w:r>
                                      <w:t>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7" name="Text Box 207"/>
                              <wps:cNvSpPr txBox="1"/>
                              <wps:spPr>
                                <a:xfrm>
                                  <a:off x="703453" y="1183006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773FF06" w14:textId="77777777" w:rsidR="00352694" w:rsidRDefault="00352694" w:rsidP="00CC753F">
                                    <w: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8" name="Text Box 208"/>
                              <wps:cNvSpPr txBox="1"/>
                              <wps:spPr>
                                <a:xfrm>
                                  <a:off x="714711" y="-113263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6A245B5" w14:textId="77777777" w:rsidR="00352694" w:rsidRDefault="00352694" w:rsidP="00CC753F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90B04B1" id="Group 253" o:spid="_x0000_s1084" style="position:absolute;left:0;text-align:left;margin-left:6.3pt;margin-top:10.75pt;width:90.55pt;height:110.5pt;z-index:251817984;mso-width-relative:margin;mso-height-relative:margin" coordorigin="238,-1202" coordsize="13155,160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">
                      <v:group id="Group 202" o:spid="_x0000_s1085" style="position:absolute;left:3215;top:18;width:7091;height:14008;rotation:-2484363fd" coordorigin="1632,-2785" coordsize="7092,14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">
                        <v:shape id="Isosceles Triangle 199" o:spid="_x0000_s1086" style="position:absolute;left:1996;top:4500;width:10625;height:2833;rotation:3413877fd;flip:y;visibility:visible;mso-wrap-style:square;v-text-anchor:middle" coordsize="1612924,388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" path="m,362213l586501,,1612924,388093,,362213xe" filled="f" strokecolor="black [3213]" strokeweight="2pt">
                          <v:path arrowok="t" o:connecttype="custom" o:connectlocs="0,264353;386338,0;1062460,283241;0,264353" o:connectangles="0,0,0,0"/>
                        </v:shape>
                        <v:shape id="Isosceles Triangle 199" o:spid="_x0000_s1087" style="position:absolute;left:-2263;top:1110;width:10624;height:2833;rotation:-3413877fd;visibility:visible;mso-wrap-style:square;v-text-anchor:middle" coordsize="1612924,388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" path="m,362213l586501,,1612924,388093,,362213xe" filled="f" strokecolor="black [3213]" strokeweight="2pt">
                          <v:path arrowok="t" o:connecttype="custom" o:connectlocs="0,264354;386337,0;1062458,283242;0,264354" o:connectangles="0,0,0,0"/>
                        </v:shape>
                      </v:group>
                      <v:shape id="Text Box 203" o:spid="_x0000_s1088" type="#_x0000_t202" style="position:absolute;left:4031;top:-1202;width:2927;height:29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/UIxgAAANwAAAAPAAAAZHJzL2Rvd25yZXYueG1sRI9Ba8JA&#10;FITvhf6H5RW81Y0R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QmP1CMYAAADcAAAA&#10;DwAAAAAAAAAAAAAAAAAHAgAAZHJzL2Rvd25yZXYueG1sUEsFBgAAAAADAAMAtwAAAPoCAAAAAA==&#10;" filled="f" stroked="f" strokeweight=".5pt">
                        <v:textbox>
                          <w:txbxContent>
                            <w:p w14:paraId="0199E1B1" w14:textId="77777777" w:rsidR="00352694" w:rsidRDefault="00352694" w:rsidP="00CC753F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204" o:spid="_x0000_s1089" type="#_x0000_t202" style="position:absolute;left:238;top:7040;width:2928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m18xgAAANwAAAAPAAAAZHJzL2Rvd25yZXYueG1sRI9Ba8JA&#10;FITvhf6H5RW81Y1B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zYptfMYAAADcAAAA&#10;DwAAAAAAAAAAAAAAAAAHAgAAZHJzL2Rvd25yZXYueG1sUEsFBgAAAAADAAMAtwAAAPoCAAAAAA==&#10;" filled="f" stroked="f" strokeweight=".5pt">
                        <v:textbox>
                          <w:txbxContent>
                            <w:p w14:paraId="30CCC598" w14:textId="77777777" w:rsidR="00352694" w:rsidRDefault="00352694" w:rsidP="00CC753F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05" o:spid="_x0000_s1090" type="#_x0000_t202" style="position:absolute;left:3735;top:11929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" filled="f" stroked="f" strokeweight=".5pt">
                        <v:textbox>
                          <w:txbxContent>
                            <w:p w14:paraId="3A58F41D" w14:textId="77777777" w:rsidR="00352694" w:rsidRDefault="00352694" w:rsidP="00CC753F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206" o:spid="_x0000_s1091" type="#_x0000_t202" style="position:absolute;left:10467;top:6758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FaQ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nsLfmXAE5OIXAAD//wMAUEsBAi0AFAAGAAgAAAAhANvh9svuAAAAhQEAABMAAAAAAAAA&#10;AAAAAAAAAAAAAFtDb250ZW50X1R5cGVzXS54bWxQSwECLQAUAAYACAAAACEAWvQsW78AAAAVAQAA&#10;CwAAAAAAAAAAAAAAAAAfAQAAX3JlbHMvLnJlbHNQSwECLQAUAAYACAAAACEAUhRWkMYAAADcAAAA&#10;DwAAAAAAAAAAAAAAAAAHAgAAZHJzL2Rvd25yZXYueG1sUEsFBgAAAAADAAMAtwAAAPoCAAAAAA==&#10;" filled="f" stroked="f" strokeweight=".5pt">
                        <v:textbox>
                          <w:txbxContent>
                            <w:p w14:paraId="080B33BE" w14:textId="77777777" w:rsidR="00352694" w:rsidRDefault="00352694" w:rsidP="00CC753F">
                              <w:r>
                                <w:t>E</w:t>
                              </w:r>
                            </w:p>
                          </w:txbxContent>
                        </v:textbox>
                      </v:shape>
                      <v:shape id="Text Box 207" o:spid="_x0000_s1092" type="#_x0000_t202" style="position:absolute;left:7034;top:11830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" filled="f" stroked="f" strokeweight=".5pt">
                        <v:textbox>
                          <w:txbxContent>
                            <w:p w14:paraId="0773FF06" w14:textId="77777777" w:rsidR="00352694" w:rsidRDefault="00352694" w:rsidP="00CC753F">
                              <w:r>
                                <w:t>F</w:t>
                              </w:r>
                            </w:p>
                          </w:txbxContent>
                        </v:textbox>
                      </v:shape>
                      <v:shape id="Text Box 208" o:spid="_x0000_s1093" type="#_x0000_t202" style="position:absolute;left:7147;top:-1132;width:2927;height:29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" filled="f" stroked="f" strokeweight=".5pt">
                        <v:textbox>
                          <w:txbxContent>
                            <w:p w14:paraId="26A245B5" w14:textId="77777777" w:rsidR="00352694" w:rsidRDefault="00352694" w:rsidP="00CC753F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71728C"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>در شکل مقابل دو مثلث هم نهشت هستند.</w:t>
            </w:r>
          </w:p>
          <w:p w14:paraId="15EF04AA" w14:textId="665FDB6C" w:rsidR="00936B21" w:rsidRPr="00CB3507" w:rsidRDefault="00B472DF" w:rsidP="00936B21">
            <w:pPr>
              <w:rPr>
                <w:noProof/>
                <w:sz w:val="26"/>
                <w:szCs w:val="26"/>
                <w:rtl/>
                <w:lang w:val="fa-IR" w:bidi="fa-IR"/>
              </w:rPr>
            </w:pPr>
            <w:r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>الف</w:t>
            </w:r>
            <w:r w:rsidR="00936B21"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 xml:space="preserve">) </w:t>
            </w:r>
            <w:r w:rsidR="00936B21" w:rsidRPr="00CB3507">
              <w:rPr>
                <w:rFonts w:ascii="2  Titr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نوع</w:t>
            </w:r>
            <w:r w:rsidR="00936B21" w:rsidRPr="00CB3507">
              <w:rPr>
                <w:rFonts w:ascii="2  Titr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936B21" w:rsidRPr="00CB3507">
              <w:rPr>
                <w:rFonts w:ascii="2  Titr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تبدیل</w:t>
            </w:r>
            <w:r w:rsidR="00936B21" w:rsidRPr="00CB3507">
              <w:rPr>
                <w:rFonts w:ascii="2  Titr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936B21" w:rsidRPr="00CB3507">
              <w:rPr>
                <w:rFonts w:ascii="2  Titr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را</w:t>
            </w:r>
            <w:r w:rsidR="00936B21" w:rsidRPr="00CB3507">
              <w:rPr>
                <w:rFonts w:ascii="2  Titr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936B21" w:rsidRPr="00CB3507">
              <w:rPr>
                <w:rFonts w:ascii="2  Titr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بنویسید</w:t>
            </w:r>
            <w:r w:rsidR="00936B21" w:rsidRPr="00CB3507">
              <w:rPr>
                <w:rFonts w:ascii="2  TitrBold" w:eastAsiaTheme="minorHAnsi"/>
                <w:b/>
                <w:bCs/>
                <w:i/>
                <w:sz w:val="26"/>
                <w:szCs w:val="26"/>
                <w:lang w:bidi="fa-IR"/>
              </w:rPr>
              <w:t>.</w:t>
            </w:r>
          </w:p>
          <w:p w14:paraId="78865D46" w14:textId="57091D3C" w:rsidR="00352694" w:rsidRPr="00CB3507" w:rsidRDefault="00B472DF" w:rsidP="00352694">
            <w:pPr>
              <w:rPr>
                <w:b/>
                <w:bCs/>
                <w:noProof/>
                <w:sz w:val="26"/>
                <w:szCs w:val="26"/>
                <w:rtl/>
                <w:lang w:val="fa-IR" w:bidi="fa-IR"/>
              </w:rPr>
            </w:pPr>
            <w:r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>ب</w:t>
            </w:r>
            <w:r w:rsidR="00352694"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>) هم نهشتی دو مثلث را به زبان ریاضی بنویسید: ........................................</w:t>
            </w:r>
          </w:p>
          <w:p w14:paraId="1D858474" w14:textId="6569698C" w:rsidR="00352694" w:rsidRPr="00CB3507" w:rsidRDefault="00B472DF" w:rsidP="00352694">
            <w:pPr>
              <w:rPr>
                <w:b/>
                <w:bCs/>
                <w:noProof/>
                <w:sz w:val="26"/>
                <w:szCs w:val="26"/>
                <w:rtl/>
                <w:lang w:val="fa-IR" w:bidi="fa-IR"/>
              </w:rPr>
            </w:pPr>
            <w:r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>ج</w:t>
            </w:r>
            <w:r w:rsidR="00352694"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 xml:space="preserve"> ) تساوی های زیر را کامل کنید</w:t>
            </w:r>
            <w:r w:rsidR="00352694"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val="fa-IR"/>
              </w:rPr>
              <w:t>.</w:t>
            </w:r>
          </w:p>
          <w:p w14:paraId="1B0B3416" w14:textId="3EF79A70" w:rsidR="00352694" w:rsidRPr="00CB3507" w:rsidRDefault="00352694" w:rsidP="00352694">
            <w:pPr>
              <w:rPr>
                <w:b/>
                <w:bCs/>
                <w:noProof/>
                <w:sz w:val="26"/>
                <w:szCs w:val="26"/>
                <w:lang w:bidi="fa-IR"/>
              </w:rPr>
            </w:pPr>
            <w:r w:rsidRPr="00CB3507">
              <w:rPr>
                <w:b/>
                <w:bCs/>
                <w:noProof/>
                <w:sz w:val="26"/>
                <w:szCs w:val="26"/>
              </w:rPr>
              <w:t xml:space="preserve">  </w:t>
            </w:r>
            <w:r w:rsidR="00657288" w:rsidRPr="00CB3507">
              <w:rPr>
                <w:b/>
                <w:bCs/>
                <w:noProof/>
                <w:position w:val="-34"/>
                <w:sz w:val="26"/>
                <w:szCs w:val="26"/>
              </w:rPr>
              <w:object w:dxaOrig="1140" w:dyaOrig="840" w14:anchorId="5FDF98B4">
                <v:shape id="_x0000_i1048" type="#_x0000_t75" style="width:56.5pt;height:42.85pt" o:ole="">
                  <v:imagedata r:id="rId47" o:title=""/>
                </v:shape>
                <o:OLEObject Type="Embed" ProgID="Equation.DSMT4" ShapeID="_x0000_i1048" DrawAspect="Content" ObjectID="_1795592938" r:id="rId48"/>
              </w:object>
            </w:r>
            <w:r w:rsidRPr="00CB3507">
              <w:rPr>
                <w:b/>
                <w:bCs/>
                <w:noProof/>
                <w:sz w:val="26"/>
                <w:szCs w:val="26"/>
              </w:rPr>
              <w:t xml:space="preserve">            </w:t>
            </w:r>
            <w:bookmarkStart w:id="0" w:name="_GoBack"/>
            <w:bookmarkEnd w:id="0"/>
            <w:r w:rsidRPr="00CB3507">
              <w:rPr>
                <w:b/>
                <w:bCs/>
                <w:noProof/>
                <w:sz w:val="26"/>
                <w:szCs w:val="26"/>
              </w:rPr>
              <w:t xml:space="preserve">                            </w:t>
            </w:r>
            <w:r w:rsidR="00476318" w:rsidRPr="00CB3507">
              <w:rPr>
                <w:b/>
                <w:bCs/>
                <w:noProof/>
                <w:position w:val="-36"/>
                <w:sz w:val="26"/>
                <w:szCs w:val="26"/>
              </w:rPr>
              <w:object w:dxaOrig="920" w:dyaOrig="859" w14:anchorId="1FF21F2A">
                <v:shape id="_x0000_i1049" type="#_x0000_t75" style="width:46.5pt;height:43.75pt" o:ole="">
                  <v:imagedata r:id="rId49" o:title=""/>
                </v:shape>
                <o:OLEObject Type="Embed" ProgID="Equation.DSMT4" ShapeID="_x0000_i1049" DrawAspect="Content" ObjectID="_1795592939" r:id="rId50"/>
              </w:object>
            </w:r>
            <w:r w:rsidRPr="00CB3507">
              <w:rPr>
                <w:b/>
                <w:bCs/>
                <w:noProof/>
                <w:sz w:val="26"/>
                <w:szCs w:val="26"/>
              </w:rPr>
              <w:t xml:space="preserve">                           </w:t>
            </w:r>
          </w:p>
        </w:tc>
        <w:tc>
          <w:tcPr>
            <w:tcW w:w="574" w:type="dxa"/>
            <w:vAlign w:val="center"/>
          </w:tcPr>
          <w:p w14:paraId="17D9F860" w14:textId="45EA6B92" w:rsidR="00352694" w:rsidRPr="00CB3507" w:rsidRDefault="00352694" w:rsidP="00352694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۵/۱</w:t>
            </w:r>
          </w:p>
        </w:tc>
      </w:tr>
    </w:tbl>
    <w:p w14:paraId="2B9E1918" w14:textId="5B494C25" w:rsidR="00F26E2D" w:rsidRPr="00CB3507" w:rsidRDefault="00F26E2D" w:rsidP="008D6E8E">
      <w:pPr>
        <w:tabs>
          <w:tab w:val="left" w:pos="9193"/>
        </w:tabs>
        <w:rPr>
          <w:rFonts w:hint="cs"/>
          <w:b/>
          <w:bCs/>
          <w:sz w:val="26"/>
          <w:szCs w:val="26"/>
          <w:rtl/>
          <w:lang w:bidi="fa-IR"/>
        </w:rPr>
      </w:pPr>
    </w:p>
    <w:sectPr w:rsidR="00F26E2D" w:rsidRPr="00CB3507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2  Titr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6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5659"/>
    <w:rsid w:val="00007129"/>
    <w:rsid w:val="000162A9"/>
    <w:rsid w:val="00022FDB"/>
    <w:rsid w:val="0002387D"/>
    <w:rsid w:val="000249B0"/>
    <w:rsid w:val="00034226"/>
    <w:rsid w:val="00034EAA"/>
    <w:rsid w:val="00050CD9"/>
    <w:rsid w:val="00053957"/>
    <w:rsid w:val="00062A39"/>
    <w:rsid w:val="00062B30"/>
    <w:rsid w:val="0006409C"/>
    <w:rsid w:val="0008472E"/>
    <w:rsid w:val="000A1F38"/>
    <w:rsid w:val="000A254A"/>
    <w:rsid w:val="000A3E0D"/>
    <w:rsid w:val="000C2433"/>
    <w:rsid w:val="000D1CA5"/>
    <w:rsid w:val="000F09DA"/>
    <w:rsid w:val="00104084"/>
    <w:rsid w:val="00104C6A"/>
    <w:rsid w:val="00114396"/>
    <w:rsid w:val="0012482F"/>
    <w:rsid w:val="001370E1"/>
    <w:rsid w:val="001428BF"/>
    <w:rsid w:val="00146201"/>
    <w:rsid w:val="001472AD"/>
    <w:rsid w:val="00155C9D"/>
    <w:rsid w:val="00162381"/>
    <w:rsid w:val="00174FA9"/>
    <w:rsid w:val="001828DA"/>
    <w:rsid w:val="00183E7D"/>
    <w:rsid w:val="0018426B"/>
    <w:rsid w:val="001A67A3"/>
    <w:rsid w:val="001D0F54"/>
    <w:rsid w:val="001D1F0E"/>
    <w:rsid w:val="001D501A"/>
    <w:rsid w:val="001D56AC"/>
    <w:rsid w:val="00211E27"/>
    <w:rsid w:val="002167E7"/>
    <w:rsid w:val="0023372F"/>
    <w:rsid w:val="00261F06"/>
    <w:rsid w:val="00284A9B"/>
    <w:rsid w:val="00285659"/>
    <w:rsid w:val="00293D81"/>
    <w:rsid w:val="00297CC1"/>
    <w:rsid w:val="002A539C"/>
    <w:rsid w:val="002B7FBC"/>
    <w:rsid w:val="002C3950"/>
    <w:rsid w:val="002E38CD"/>
    <w:rsid w:val="002F798E"/>
    <w:rsid w:val="00301BAA"/>
    <w:rsid w:val="00305320"/>
    <w:rsid w:val="00331E09"/>
    <w:rsid w:val="00344635"/>
    <w:rsid w:val="003501FB"/>
    <w:rsid w:val="00352694"/>
    <w:rsid w:val="003553D1"/>
    <w:rsid w:val="00361AE0"/>
    <w:rsid w:val="003A00B5"/>
    <w:rsid w:val="003C1160"/>
    <w:rsid w:val="003F201D"/>
    <w:rsid w:val="00403F8F"/>
    <w:rsid w:val="00413DED"/>
    <w:rsid w:val="00446816"/>
    <w:rsid w:val="00456741"/>
    <w:rsid w:val="00476318"/>
    <w:rsid w:val="00476FD1"/>
    <w:rsid w:val="00483018"/>
    <w:rsid w:val="0048476C"/>
    <w:rsid w:val="00491999"/>
    <w:rsid w:val="004933AF"/>
    <w:rsid w:val="00493F33"/>
    <w:rsid w:val="004A2F1A"/>
    <w:rsid w:val="004A6BA0"/>
    <w:rsid w:val="004A7CB5"/>
    <w:rsid w:val="004C2216"/>
    <w:rsid w:val="004D07B0"/>
    <w:rsid w:val="004D12A5"/>
    <w:rsid w:val="004E1F9E"/>
    <w:rsid w:val="004F13BA"/>
    <w:rsid w:val="0050383A"/>
    <w:rsid w:val="0051227C"/>
    <w:rsid w:val="005135E3"/>
    <w:rsid w:val="00556ECA"/>
    <w:rsid w:val="0056070D"/>
    <w:rsid w:val="00593EEF"/>
    <w:rsid w:val="005A6A04"/>
    <w:rsid w:val="005A6B58"/>
    <w:rsid w:val="005B37B6"/>
    <w:rsid w:val="005B4146"/>
    <w:rsid w:val="005B4ADE"/>
    <w:rsid w:val="005D3D71"/>
    <w:rsid w:val="005D531C"/>
    <w:rsid w:val="005D62DA"/>
    <w:rsid w:val="005E2CDC"/>
    <w:rsid w:val="005F0C15"/>
    <w:rsid w:val="00605DC1"/>
    <w:rsid w:val="00611383"/>
    <w:rsid w:val="006164D7"/>
    <w:rsid w:val="00626E1F"/>
    <w:rsid w:val="00642733"/>
    <w:rsid w:val="00657288"/>
    <w:rsid w:val="006603AA"/>
    <w:rsid w:val="00681F03"/>
    <w:rsid w:val="0068225B"/>
    <w:rsid w:val="006B2A9C"/>
    <w:rsid w:val="006D1FA8"/>
    <w:rsid w:val="006D5CDA"/>
    <w:rsid w:val="006F0A8C"/>
    <w:rsid w:val="006F4570"/>
    <w:rsid w:val="0071728C"/>
    <w:rsid w:val="00722D08"/>
    <w:rsid w:val="007237AA"/>
    <w:rsid w:val="00734E2B"/>
    <w:rsid w:val="00744349"/>
    <w:rsid w:val="00750F3C"/>
    <w:rsid w:val="00751AFB"/>
    <w:rsid w:val="0077009D"/>
    <w:rsid w:val="00777683"/>
    <w:rsid w:val="007867FF"/>
    <w:rsid w:val="00792BD3"/>
    <w:rsid w:val="00796C3C"/>
    <w:rsid w:val="007B1E9F"/>
    <w:rsid w:val="007C755A"/>
    <w:rsid w:val="007F6601"/>
    <w:rsid w:val="007F6C5D"/>
    <w:rsid w:val="008036FE"/>
    <w:rsid w:val="00815946"/>
    <w:rsid w:val="00817621"/>
    <w:rsid w:val="00822AB4"/>
    <w:rsid w:val="00822ECD"/>
    <w:rsid w:val="00831301"/>
    <w:rsid w:val="00865589"/>
    <w:rsid w:val="00867D01"/>
    <w:rsid w:val="008967F2"/>
    <w:rsid w:val="008C3D57"/>
    <w:rsid w:val="008D3DD0"/>
    <w:rsid w:val="008D6E8E"/>
    <w:rsid w:val="008E3F1F"/>
    <w:rsid w:val="009054B3"/>
    <w:rsid w:val="00917B27"/>
    <w:rsid w:val="00923D62"/>
    <w:rsid w:val="00924DCC"/>
    <w:rsid w:val="009340AC"/>
    <w:rsid w:val="009355CD"/>
    <w:rsid w:val="00936B21"/>
    <w:rsid w:val="0094051F"/>
    <w:rsid w:val="0094753D"/>
    <w:rsid w:val="009539B9"/>
    <w:rsid w:val="00963082"/>
    <w:rsid w:val="00987D46"/>
    <w:rsid w:val="009A2AF9"/>
    <w:rsid w:val="009A391A"/>
    <w:rsid w:val="009A7E1F"/>
    <w:rsid w:val="009E08B0"/>
    <w:rsid w:val="009E55F6"/>
    <w:rsid w:val="00A07EBA"/>
    <w:rsid w:val="00A1648E"/>
    <w:rsid w:val="00A27639"/>
    <w:rsid w:val="00A33E07"/>
    <w:rsid w:val="00A35E0F"/>
    <w:rsid w:val="00A43CC7"/>
    <w:rsid w:val="00A44AA6"/>
    <w:rsid w:val="00A730F0"/>
    <w:rsid w:val="00A91302"/>
    <w:rsid w:val="00A96B6C"/>
    <w:rsid w:val="00AC3196"/>
    <w:rsid w:val="00AC6A7F"/>
    <w:rsid w:val="00AD155D"/>
    <w:rsid w:val="00AF05B4"/>
    <w:rsid w:val="00B05FB6"/>
    <w:rsid w:val="00B12673"/>
    <w:rsid w:val="00B17FA6"/>
    <w:rsid w:val="00B25E3D"/>
    <w:rsid w:val="00B3251E"/>
    <w:rsid w:val="00B35C2F"/>
    <w:rsid w:val="00B4508B"/>
    <w:rsid w:val="00B472DF"/>
    <w:rsid w:val="00B56848"/>
    <w:rsid w:val="00B61CEA"/>
    <w:rsid w:val="00B62634"/>
    <w:rsid w:val="00B642DC"/>
    <w:rsid w:val="00B71BF3"/>
    <w:rsid w:val="00B74C76"/>
    <w:rsid w:val="00B766EA"/>
    <w:rsid w:val="00B85076"/>
    <w:rsid w:val="00B87139"/>
    <w:rsid w:val="00BA3193"/>
    <w:rsid w:val="00BA31C8"/>
    <w:rsid w:val="00BB38C9"/>
    <w:rsid w:val="00BB6E6C"/>
    <w:rsid w:val="00BC7C64"/>
    <w:rsid w:val="00BD37C7"/>
    <w:rsid w:val="00BF4442"/>
    <w:rsid w:val="00C03CA3"/>
    <w:rsid w:val="00C048A9"/>
    <w:rsid w:val="00C07611"/>
    <w:rsid w:val="00C138CB"/>
    <w:rsid w:val="00C14CED"/>
    <w:rsid w:val="00C367FF"/>
    <w:rsid w:val="00C5143A"/>
    <w:rsid w:val="00C54AC4"/>
    <w:rsid w:val="00C8272E"/>
    <w:rsid w:val="00C829B4"/>
    <w:rsid w:val="00C8449F"/>
    <w:rsid w:val="00C865A1"/>
    <w:rsid w:val="00CA1F4D"/>
    <w:rsid w:val="00CA7A86"/>
    <w:rsid w:val="00CB1812"/>
    <w:rsid w:val="00CB3507"/>
    <w:rsid w:val="00CB7EFE"/>
    <w:rsid w:val="00CC753F"/>
    <w:rsid w:val="00CD3AF4"/>
    <w:rsid w:val="00CD4DD5"/>
    <w:rsid w:val="00CD56F2"/>
    <w:rsid w:val="00CE7071"/>
    <w:rsid w:val="00CF1DE2"/>
    <w:rsid w:val="00D00EAE"/>
    <w:rsid w:val="00D03078"/>
    <w:rsid w:val="00D03AE9"/>
    <w:rsid w:val="00D159FA"/>
    <w:rsid w:val="00D20A12"/>
    <w:rsid w:val="00D2131D"/>
    <w:rsid w:val="00D4273B"/>
    <w:rsid w:val="00D71894"/>
    <w:rsid w:val="00D87A4B"/>
    <w:rsid w:val="00D903AC"/>
    <w:rsid w:val="00D90FA3"/>
    <w:rsid w:val="00DA1B05"/>
    <w:rsid w:val="00DA65BC"/>
    <w:rsid w:val="00DB3782"/>
    <w:rsid w:val="00DE114F"/>
    <w:rsid w:val="00DE78A9"/>
    <w:rsid w:val="00E113AF"/>
    <w:rsid w:val="00E22506"/>
    <w:rsid w:val="00E435AF"/>
    <w:rsid w:val="00E47931"/>
    <w:rsid w:val="00E61B36"/>
    <w:rsid w:val="00E63716"/>
    <w:rsid w:val="00EA1211"/>
    <w:rsid w:val="00EA34A1"/>
    <w:rsid w:val="00EA7D1C"/>
    <w:rsid w:val="00EE7A1A"/>
    <w:rsid w:val="00EF094C"/>
    <w:rsid w:val="00EF2132"/>
    <w:rsid w:val="00EF77AE"/>
    <w:rsid w:val="00F26E2D"/>
    <w:rsid w:val="00F330FF"/>
    <w:rsid w:val="00F36D71"/>
    <w:rsid w:val="00F41C11"/>
    <w:rsid w:val="00F468C1"/>
    <w:rsid w:val="00F46BC7"/>
    <w:rsid w:val="00F512CB"/>
    <w:rsid w:val="00F8086F"/>
    <w:rsid w:val="00F81409"/>
    <w:rsid w:val="00F87A5F"/>
    <w:rsid w:val="00F95582"/>
    <w:rsid w:val="00FA7038"/>
    <w:rsid w:val="00FB6CD9"/>
    <w:rsid w:val="00FC29A1"/>
    <w:rsid w:val="00FC6E81"/>
    <w:rsid w:val="00FD5166"/>
    <w:rsid w:val="00FF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3E908A57"/>
  <w15:docId w15:val="{86674300-B86F-4D1C-8856-71E81903C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2694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/>
      <w:bCs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09D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9DA"/>
    <w:rPr>
      <w:rFonts w:ascii="Segoe UI" w:eastAsia="Times New Roman" w:hAnsi="Segoe UI" w:cs="Segoe UI"/>
      <w:i w:val="0"/>
      <w:sz w:val="18"/>
      <w:szCs w:val="18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5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8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microsoft.com/office/2007/relationships/hdphoto" Target="media/hdphoto1.wdp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7.png"/><Relationship Id="rId48" Type="http://schemas.openxmlformats.org/officeDocument/2006/relationships/oleObject" Target="embeddings/oleObject24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20" Type="http://schemas.openxmlformats.org/officeDocument/2006/relationships/image" Target="media/image8.wmf"/><Relationship Id="rId41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9</TotalTime>
  <Pages>1</Pages>
  <Words>333</Words>
  <Characters>190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M.Mahdi Sabbaghi</cp:lastModifiedBy>
  <cp:revision>57</cp:revision>
  <cp:lastPrinted>2021-12-25T05:02:00Z</cp:lastPrinted>
  <dcterms:created xsi:type="dcterms:W3CDTF">2022-12-16T17:03:00Z</dcterms:created>
  <dcterms:modified xsi:type="dcterms:W3CDTF">2024-12-13T0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